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7EE9" w:rsidRPr="00511D84" w:rsidRDefault="00A47EE9" w:rsidP="00A47EE9">
      <w:pPr>
        <w:rPr>
          <w:b/>
          <w:lang w:val="vi-VN"/>
        </w:rPr>
      </w:pPr>
      <w:r w:rsidRPr="00511D84">
        <w:rPr>
          <w:b/>
          <w:lang w:val="vi-VN"/>
        </w:rPr>
        <w:t>BÀI TẬP V</w:t>
      </w:r>
      <w:r>
        <w:rPr>
          <w:b/>
          <w:lang w:val="vi-VN"/>
        </w:rPr>
        <w:t xml:space="preserve">Ề GIAO TUYẾN CỦA HAI MẶT PHẲNG </w:t>
      </w:r>
      <w:r w:rsidRPr="00511D84">
        <w:rPr>
          <w:b/>
          <w:lang w:val="vi-VN"/>
        </w:rPr>
        <w:t xml:space="preserve">TRONG KHÔNG GIAN </w: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Bài 1 : Cho hình chóp SABCD  có đấy là tứ giác có cách cặp cạnh đối không song song với nhau . Xác định giao tuyến của các cặp mặt phẳng </w:t>
      </w:r>
    </w:p>
    <w:p w:rsidR="00A47EE9" w:rsidRDefault="00A47EE9" w:rsidP="00A47EE9">
      <w:pPr>
        <w:numPr>
          <w:ilvl w:val="0"/>
          <w:numId w:val="1"/>
        </w:numPr>
        <w:rPr>
          <w:lang w:val="vi-VN"/>
        </w:rPr>
      </w:pPr>
      <w:r>
        <w:rPr>
          <w:lang w:val="vi-VN"/>
        </w:rPr>
        <w:t xml:space="preserve">Mặt phẳng (SAC) và (SBD ) </w:t>
      </w:r>
    </w:p>
    <w:p w:rsidR="00A47EE9" w:rsidRDefault="00A47EE9" w:rsidP="00A47EE9">
      <w:pPr>
        <w:numPr>
          <w:ilvl w:val="0"/>
          <w:numId w:val="1"/>
        </w:numPr>
        <w:rPr>
          <w:lang w:val="vi-VN"/>
        </w:rPr>
      </w:pPr>
      <w:r>
        <w:rPr>
          <w:lang w:val="vi-VN"/>
        </w:rPr>
        <w:t xml:space="preserve">Mặt phẳng (SAB) và (SCD ) </w:t>
      </w:r>
    </w:p>
    <w:p w:rsidR="00A47EE9" w:rsidRPr="003811DE" w:rsidRDefault="00A47EE9" w:rsidP="00A47EE9">
      <w:pPr>
        <w:numPr>
          <w:ilvl w:val="0"/>
          <w:numId w:val="1"/>
        </w:numPr>
        <w:rPr>
          <w:lang w:val="vi-VN"/>
        </w:rPr>
      </w:pPr>
      <w:r>
        <w:rPr>
          <w:lang w:val="vi-VN"/>
        </w:rPr>
        <w:t xml:space="preserve">Mặt phẳng (SAD) và (SBC ) </w:t>
      </w:r>
    </w:p>
    <w:p w:rsidR="00A47EE9" w:rsidRPr="00A864CA" w:rsidRDefault="00A47EE9" w:rsidP="00A47EE9">
      <w:pPr>
        <w:rPr>
          <w:lang w:val="vi-VN"/>
        </w:rPr>
      </w:pPr>
      <w:r>
        <w:rPr>
          <w:noProof/>
          <w:lang w:val="vi-VN" w:eastAsia="vi-VN"/>
        </w:rPr>
        <mc:AlternateContent>
          <mc:Choice Requires="wpc">
            <w:drawing>
              <wp:inline distT="0" distB="0" distL="0" distR="0">
                <wp:extent cx="1745615" cy="1729105"/>
                <wp:effectExtent l="0" t="3810" r="0" b="635"/>
                <wp:docPr id="165" name="Canvas 1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1" name="Line 74"/>
                        <wps:cNvCnPr>
                          <a:cxnSpLocks noChangeShapeType="1"/>
                        </wps:cNvCnPr>
                        <wps:spPr bwMode="auto">
                          <a:xfrm>
                            <a:off x="501840" y="1170123"/>
                            <a:ext cx="590400" cy="1456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98143" y="871933"/>
                            <a:ext cx="489048" cy="4438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7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74904" y="991996"/>
                            <a:ext cx="126936" cy="18403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374904" y="871933"/>
                            <a:ext cx="1219175" cy="1141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78"/>
                        <wps:cNvCnPr>
                          <a:cxnSpLocks noChangeShapeType="1"/>
                        </wps:cNvCnPr>
                        <wps:spPr bwMode="auto">
                          <a:xfrm flipV="1">
                            <a:off x="387696" y="72825"/>
                            <a:ext cx="526440" cy="8748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79"/>
                        <wps:cNvCnPr>
                          <a:cxnSpLocks noChangeShapeType="1"/>
                        </wps:cNvCnPr>
                        <wps:spPr bwMode="auto">
                          <a:xfrm flipH="1">
                            <a:off x="495936" y="103333"/>
                            <a:ext cx="405408" cy="10539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80"/>
                        <wps:cNvCnPr>
                          <a:cxnSpLocks noChangeShapeType="1"/>
                        </wps:cNvCnPr>
                        <wps:spPr bwMode="auto">
                          <a:xfrm>
                            <a:off x="901343" y="103333"/>
                            <a:ext cx="184992" cy="1212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901343" y="103333"/>
                            <a:ext cx="679944" cy="76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380808" y="986092"/>
                            <a:ext cx="698640" cy="3237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489048" y="877838"/>
                            <a:ext cx="1105031" cy="2794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660264" y="116127"/>
                            <a:ext cx="241080" cy="9969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139728" y="979203"/>
                            <a:ext cx="235176" cy="324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8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21032" y="1004790"/>
                            <a:ext cx="374904" cy="1584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126936" y="103333"/>
                            <a:ext cx="768504" cy="9014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88"/>
                        <wps:cNvCnPr>
                          <a:cxnSpLocks noChangeShapeType="1"/>
                        </wps:cNvCnPr>
                        <wps:spPr bwMode="auto">
                          <a:xfrm>
                            <a:off x="483144" y="1151425"/>
                            <a:ext cx="259776" cy="3483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89"/>
                        <wps:cNvCnPr>
                          <a:cxnSpLocks noChangeShapeType="1"/>
                        </wps:cNvCnPr>
                        <wps:spPr bwMode="auto">
                          <a:xfrm flipH="1">
                            <a:off x="730128" y="1309868"/>
                            <a:ext cx="356208" cy="1899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00488" y="717426"/>
                            <a:ext cx="133824" cy="20568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799992" y="1009711"/>
                            <a:ext cx="203688" cy="255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9456" y="1205551"/>
                            <a:ext cx="203688" cy="255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806880" y="1473233"/>
                            <a:ext cx="203688" cy="255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1200479" y="1250821"/>
                            <a:ext cx="203688" cy="255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1541927" y="900473"/>
                            <a:ext cx="203688" cy="255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597288" y="0"/>
                            <a:ext cx="203688" cy="255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92377"/>
                            <a:ext cx="203688" cy="25587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65" o:spid="_x0000_s1026" editas="canvas" style="width:137.45pt;height:136.15pt;mso-position-horizontal-relative:char;mso-position-vertical-relative:line" coordsize="17456,172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17456;height:17291;visibility:visible;mso-wrap-style:square">
                  <v:fill o:detectmouseclick="t"/>
                  <v:path o:connecttype="none"/>
                </v:shape>
                <v:line id="Line 74" o:spid="_x0000_s1028" style="position:absolute;visibility:visible;mso-wrap-style:square" from="5018,11701" to="10922,13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">
                  <v:stroke dashstyle="dash" startarrow="oval" endarrow="oval"/>
                </v:line>
                <v:line id="Line 75" o:spid="_x0000_s1029" style="position:absolute;flip:y;visibility:visible;mso-wrap-style:square" from="10981,8719" to="15871,13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"/>
                <v:line id="Line 76" o:spid="_x0000_s1030" style="position:absolute;flip:x y;visibility:visible;mso-wrap-style:square" from="3749,9919" to="5018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">
                  <v:stroke dashstyle="dash" startarrow="oval" endarrow="oval"/>
                </v:line>
                <v:line id="Line 77" o:spid="_x0000_s1031" style="position:absolute;flip:y;visibility:visible;mso-wrap-style:square" from="3749,8719" to="15940,9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">
                  <v:stroke dashstyle="dash" startarrow="oval" endarrow="oval"/>
                </v:line>
                <v:line id="Line 78" o:spid="_x0000_s1032" style="position:absolute;flip:y;visibility:visible;mso-wrap-style:square" from="3876,728" to="9141,9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">
                  <v:stroke dashstyle="dash" startarrow="oval" endarrow="oval"/>
                </v:line>
                <v:line id="Line 79" o:spid="_x0000_s1033" style="position:absolute;flip:x;visibility:visible;mso-wrap-style:square" from="4959,1033" to="9013,11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"/>
                <v:line id="Line 80" o:spid="_x0000_s1034" style="position:absolute;visibility:visible;mso-wrap-style:square" from="9013,1033" to="10863,131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<v:line id="Line 81" o:spid="_x0000_s1035" style="position:absolute;visibility:visible;mso-wrap-style:square" from="9013,1033" to="15812,8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5bUY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P7ltRjHAAAA3AAA&#10;AA8AAAAAAAAAAAAAAAAABwIAAGRycy9kb3ducmV2LnhtbFBLBQYAAAAAAwADALcAAAD7AgAAAAA=&#10;"/>
                <v:line id="Line 82" o:spid="_x0000_s1036" style="position:absolute;visibility:visible;mso-wrap-style:square" from="3808,9860" to="10794,130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">
                  <v:stroke dashstyle="dash" endarrow="oval"/>
                </v:line>
                <v:line id="Line 83" o:spid="_x0000_s1037" style="position:absolute;flip:y;visibility:visible;mso-wrap-style:square" from="4890,8778" to="15940,11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">
                  <v:stroke dashstyle="dash" startarrow="oval" endarrow="oval"/>
                </v:line>
                <v:line id="Line 84" o:spid="_x0000_s1038" style="position:absolute;flip:x;visibility:visible;mso-wrap-style:square" from="6602,1161" to="9013,11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">
                  <v:stroke dashstyle="dash" startarrow="oval" endarrow="oval"/>
                </v:line>
                <v:line id="Line 85" o:spid="_x0000_s1039" style="position:absolute;flip:x;visibility:visible;mso-wrap-style:square" from="1397,9792" to="3749,10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"/>
                <v:line id="Line 86" o:spid="_x0000_s1040" style="position:absolute;flip:x y;visibility:visible;mso-wrap-style:square" from="1210,10047" to="4959,11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">
                  <v:stroke startarrow="oval" endarrow="oval"/>
                </v:line>
                <v:line id="Line 87" o:spid="_x0000_s1041" style="position:absolute;flip:x;visibility:visible;mso-wrap-style:square" from="1269,1033" to="8954,100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"/>
                <v:line id="Line 88" o:spid="_x0000_s1042" style="position:absolute;visibility:visible;mso-wrap-style:square" from="4831,11514" to="7429,14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<v:line id="Line 89" o:spid="_x0000_s1043" style="position:absolute;flip:x;visibility:visible;mso-wrap-style:square" from="7301,13098" to="10863,14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">
                  <v:stroke endarrow="oval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0" o:spid="_x0000_s1044" type="#_x0000_t202" style="position:absolute;left:4004;top:7174;width:1339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D</w:t>
                        </w:r>
                      </w:p>
                    </w:txbxContent>
                  </v:textbox>
                </v:shape>
                <v:shape id="Text Box 91" o:spid="_x0000_s1045" type="#_x0000_t202" style="position:absolute;left:7999;top:10097;width:2037;height:2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S</w:t>
                        </w:r>
                      </w:p>
                    </w:txbxContent>
                  </v:textbox>
                </v:shape>
                <v:shape id="Text Box 92" o:spid="_x0000_s1046" type="#_x0000_t202" style="position:absolute;left:2794;top:12055;width:2037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C</w:t>
                        </w:r>
                      </w:p>
                    </w:txbxContent>
                  </v:textbox>
                </v:shape>
                <v:shape id="Text Box 93" o:spid="_x0000_s1047" type="#_x0000_t202" style="position:absolute;left:8068;top:14732;width:2037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E</w:t>
                        </w:r>
                      </w:p>
                    </w:txbxContent>
                  </v:textbox>
                </v:shape>
                <v:shape id="Text Box 94" o:spid="_x0000_s1048" type="#_x0000_t202" style="position:absolute;left:12004;top:12508;width:2037;height:2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B</w:t>
                        </w:r>
                      </w:p>
                    </w:txbxContent>
                  </v:textbox>
                </v:shape>
                <v:shape id="Text Box 95" o:spid="_x0000_s1049" type="#_x0000_t202" style="position:absolute;left:15419;top:9004;width:2037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" stroked="f">
                  <v:textbox>
                    <w:txbxContent>
                      <w:p w:rsidR="00A47EE9" w:rsidRDefault="00A47EE9" w:rsidP="00A47EE9">
                        <w:r>
                          <w:t>A</w:t>
                        </w:r>
                      </w:p>
                    </w:txbxContent>
                  </v:textbox>
                </v:shape>
                <v:shape id="Text Box 96" o:spid="_x0000_s1050" type="#_x0000_t202" style="position:absolute;left:5972;width:2037;height:2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S</w:t>
                        </w:r>
                      </w:p>
                    </w:txbxContent>
                  </v:textbox>
                </v:shape>
                <v:shape id="Text Box 97" o:spid="_x0000_s1051" type="#_x0000_t202" style="position:absolute;top:10923;width:2036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F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rPr>
          <w:lang w:val="vi-VN"/>
        </w:rPr>
        <w:t>Bài 2 : Cho tứ diện ABCD . Gọi I</w:t>
      </w:r>
      <w:bookmarkStart w:id="0" w:name="_GoBack"/>
      <w:bookmarkEnd w:id="0"/>
      <w:r>
        <w:rPr>
          <w:lang w:val="vi-VN"/>
        </w:rPr>
        <w:t xml:space="preserve">,J lần lượt là trung điểm của các cạnh AD và BC </w:t>
      </w:r>
    </w:p>
    <w:p w:rsidR="00A47EE9" w:rsidRDefault="00A47EE9" w:rsidP="00A47EE9">
      <w:pPr>
        <w:numPr>
          <w:ilvl w:val="0"/>
          <w:numId w:val="2"/>
        </w:numPr>
        <w:rPr>
          <w:lang w:val="vi-VN"/>
        </w:rPr>
      </w:pPr>
      <w:r>
        <w:rPr>
          <w:lang w:val="vi-VN"/>
        </w:rPr>
        <w:t xml:space="preserve">Tìm giao tuyến của 2 mặt phẳng (IBC ) &amp; ( JAD ) </w:t>
      </w:r>
    </w:p>
    <w:p w:rsidR="00A47EE9" w:rsidRPr="00FE7410" w:rsidRDefault="00A47EE9" w:rsidP="00A47EE9">
      <w:pPr>
        <w:numPr>
          <w:ilvl w:val="0"/>
          <w:numId w:val="2"/>
        </w:numPr>
        <w:rPr>
          <w:lang w:val="vi-VN"/>
        </w:rPr>
      </w:pPr>
      <w:r>
        <w:rPr>
          <w:lang w:val="vi-VN"/>
        </w:rPr>
        <w:t xml:space="preserve">Lấy M là điểm thuộc cạnh AB , N là  điểm thuộc cạnh AC sao cho M,N không phải là trung điểm . Tìm giao tuyến của hai mặt phẳng (IBC ) &amp; ( MND ) </w:t>
      </w:r>
    </w:p>
    <w:p w:rsidR="00A47EE9" w:rsidRPr="00644B0D" w:rsidRDefault="00A47EE9" w:rsidP="00A47EE9">
      <w:r>
        <w:rPr>
          <w:noProof/>
          <w:lang w:val="vi-VN" w:eastAsia="vi-VN"/>
        </w:rPr>
        <mc:AlternateContent>
          <mc:Choice Requires="wpc">
            <w:drawing>
              <wp:inline distT="0" distB="0" distL="0" distR="0">
                <wp:extent cx="1803400" cy="1570990"/>
                <wp:effectExtent l="0" t="75565" r="0" b="1270"/>
                <wp:docPr id="140" name="Canvas 1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8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209560" y="1067013"/>
                            <a:ext cx="621794" cy="2854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825452" y="864241"/>
                            <a:ext cx="730018" cy="4882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52"/>
                        <wps:cNvCnPr>
                          <a:cxnSpLocks noChangeShapeType="1"/>
                        </wps:cNvCnPr>
                        <wps:spPr bwMode="auto">
                          <a:xfrm flipH="1">
                            <a:off x="209560" y="864241"/>
                            <a:ext cx="1351812" cy="1968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53"/>
                        <wps:cNvCnPr>
                          <a:cxnSpLocks noChangeShapeType="1"/>
                        </wps:cNvCnPr>
                        <wps:spPr bwMode="auto">
                          <a:xfrm flipH="1">
                            <a:off x="216447" y="6890"/>
                            <a:ext cx="494877" cy="10414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711325" y="6890"/>
                            <a:ext cx="114127" cy="13268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711325" y="6890"/>
                            <a:ext cx="825452" cy="8504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5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44701" y="559099"/>
                            <a:ext cx="386654" cy="7746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444701" y="559099"/>
                            <a:ext cx="1092075" cy="30514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03657" y="1061107"/>
                            <a:ext cx="951385" cy="629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04438" y="0"/>
                            <a:ext cx="457491" cy="11300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450604" y="565005"/>
                            <a:ext cx="724115" cy="565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61"/>
                        <wps:cNvCnPr>
                          <a:cxnSpLocks noChangeShapeType="1"/>
                        </wps:cNvCnPr>
                        <wps:spPr bwMode="auto">
                          <a:xfrm flipV="1">
                            <a:off x="533248" y="1022718"/>
                            <a:ext cx="793968" cy="1968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62"/>
                        <wps:cNvCnPr>
                          <a:cxnSpLocks noChangeShapeType="1"/>
                        </wps:cNvCnPr>
                        <wps:spPr bwMode="auto">
                          <a:xfrm flipH="1">
                            <a:off x="514554" y="3937"/>
                            <a:ext cx="183980" cy="1225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698535" y="3937"/>
                            <a:ext cx="647374" cy="10227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19947"/>
                            <a:ext cx="209560" cy="243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Pr="00FE7410" w:rsidRDefault="00A47EE9" w:rsidP="00A47EE9">
                              <w:r>
                                <w:t>A</w:t>
                              </w:r>
                              <w:r w:rsidRPr="00FE7410">
                                <w:rPr>
                                  <w:noProof/>
                                  <w:lang w:val="vi-VN" w:eastAsia="vi-VN"/>
                                </w:rPr>
                                <w:drawing>
                                  <wp:inline distT="0" distB="0" distL="0" distR="0">
                                    <wp:extent cx="28575" cy="28575"/>
                                    <wp:effectExtent l="0" t="0" r="0" b="0"/>
                                    <wp:docPr id="166" name="Picture 16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8575" cy="285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368944" y="1264864"/>
                            <a:ext cx="209560" cy="243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909079" y="1327861"/>
                            <a:ext cx="207593" cy="243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186525" y="1176274"/>
                            <a:ext cx="210544" cy="243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397069" y="1009922"/>
                            <a:ext cx="209560" cy="2441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486600" y="617175"/>
                            <a:ext cx="207593" cy="2421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393541" y="6890"/>
                            <a:ext cx="209560" cy="243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190867" y="356327"/>
                            <a:ext cx="209560" cy="2431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Pr="00FE7410" w:rsidRDefault="00A47EE9" w:rsidP="00A47EE9">
                              <w:r>
                                <w:t>I</w:t>
                              </w:r>
                              <w:r w:rsidRPr="00FE7410">
                                <w:rPr>
                                  <w:noProof/>
                                  <w:lang w:val="vi-VN" w:eastAsia="vi-VN"/>
                                </w:rPr>
                                <w:drawing>
                                  <wp:inline distT="0" distB="0" distL="0" distR="0">
                                    <wp:extent cx="28575" cy="28575"/>
                                    <wp:effectExtent l="0" t="0" r="0" b="0"/>
                                    <wp:docPr id="167" name="Picture 16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0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8575" cy="285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40" o:spid="_x0000_s1052" editas="canvas" style="width:142pt;height:123.7pt;mso-position-horizontal-relative:char;mso-position-vertical-relative:line" coordsize="18034,15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">
                <v:shape id="_x0000_s1053" type="#_x0000_t75" style="position:absolute;width:18034;height:15709;visibility:visible;mso-wrap-style:square">
                  <v:fill o:detectmouseclick="t"/>
                  <v:path o:connecttype="none"/>
                </v:shape>
                <v:line id="Line 50" o:spid="_x0000_s1054" style="position:absolute;visibility:visible;mso-wrap-style:square" from="2095,10670" to="8313,13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">
                  <v:stroke endarrow="oval"/>
                </v:line>
                <v:line id="Line 51" o:spid="_x0000_s1055" style="position:absolute;flip:y;visibility:visible;mso-wrap-style:square" from="8254,8642" to="15554,13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"/>
                <v:line id="Line 52" o:spid="_x0000_s1056" style="position:absolute;flip:x;visibility:visible;mso-wrap-style:square" from="2095,8642" to="15613,10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">
                  <v:stroke dashstyle="dash" startarrow="oval" endarrow="oval"/>
                </v:line>
                <v:line id="Line 53" o:spid="_x0000_s1057" style="position:absolute;flip:x;visibility:visible;mso-wrap-style:square" from="2164,68" to="7113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"/>
                <v:line id="Line 54" o:spid="_x0000_s1058" style="position:absolute;visibility:visible;mso-wrap-style:square" from="7113,68" to="8254,1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/>
                <v:line id="Line 55" o:spid="_x0000_s1059" style="position:absolute;visibility:visible;mso-wrap-style:square" from="7113,68" to="15367,8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<v:line id="Line 56" o:spid="_x0000_s1060" style="position:absolute;flip:x y;visibility:visible;mso-wrap-style:square" from="4447,5590" to="8313,13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"/>
                <v:line id="Line 57" o:spid="_x0000_s1061" style="position:absolute;visibility:visible;mso-wrap-style:square" from="4447,5590" to="15367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">
                  <v:stroke dashstyle="dash" startarrow="oval" endarrow="oval"/>
                </v:line>
                <v:line id="Line 58" o:spid="_x0000_s1062" style="position:absolute;flip:x y;visibility:visible;mso-wrap-style:square" from="2036,10611" to="11550,112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">
                  <v:stroke dashstyle="dash" startarrow="oval"/>
                </v:line>
                <v:line id="Line 59" o:spid="_x0000_s1063" style="position:absolute;flip:x y;visibility:visible;mso-wrap-style:square" from="7044,0" to="11619,11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">
                  <v:stroke startarrow="oval" endarrow="oval"/>
                </v:line>
                <v:line id="Line 60" o:spid="_x0000_s1064" style="position:absolute;visibility:visible;mso-wrap-style:square" from="4506,5650" to="11747,11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">
                  <v:stroke dashstyle="dash" startarrow="oval" endarrow="oval"/>
                </v:line>
                <v:line id="Line 61" o:spid="_x0000_s1065" style="position:absolute;flip:y;visibility:visible;mso-wrap-style:square" from="5332,10227" to="13272,12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">
                  <v:stroke dashstyle="dash" startarrow="oval" endarrow="oval"/>
                </v:line>
                <v:line id="Line 62" o:spid="_x0000_s1066" style="position:absolute;flip:x;visibility:visible;mso-wrap-style:square" from="5145,39" to="6985,122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"/>
                <v:line id="Line 63" o:spid="_x0000_s1067" style="position:absolute;visibility:visible;mso-wrap-style:square" from="6985,39" to="13459,10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<v:shape id="Text Box 64" o:spid="_x0000_s1068" type="#_x0000_t202" style="position:absolute;top:8199;width:2095;height:2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" stroked="f">
                  <v:textbox>
                    <w:txbxContent>
                      <w:p w:rsidR="00A47EE9" w:rsidRPr="00FE7410" w:rsidRDefault="00A47EE9" w:rsidP="00A47EE9">
                        <w:r>
                          <w:t>A</w:t>
                        </w:r>
                        <w:r w:rsidRPr="00FE7410">
                          <w:rPr>
                            <w:noProof/>
                            <w:lang w:val="vi-VN" w:eastAsia="vi-VN"/>
                          </w:rPr>
                          <w:drawing>
                            <wp:inline distT="0" distB="0" distL="0" distR="0">
                              <wp:extent cx="28575" cy="28575"/>
                              <wp:effectExtent l="0" t="0" r="0" b="0"/>
                              <wp:docPr id="166" name="Picture 16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9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575" cy="285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65" o:spid="_x0000_s1069" type="#_x0000_t202" style="position:absolute;left:3689;top:12648;width:2096;height:2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" stroked="f">
                  <v:textbox>
                    <w:txbxContent>
                      <w:p w:rsidR="00A47EE9" w:rsidRDefault="00A47EE9" w:rsidP="00A47EE9">
                        <w:r>
                          <w:t>M</w:t>
                        </w:r>
                      </w:p>
                    </w:txbxContent>
                  </v:textbox>
                </v:shape>
                <v:shape id="Text Box 66" o:spid="_x0000_s1070" type="#_x0000_t202" style="position:absolute;left:9090;top:13278;width:2076;height:2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" stroked="f">
                  <v:textbox>
                    <w:txbxContent>
                      <w:p w:rsidR="00A47EE9" w:rsidRDefault="00A47EE9" w:rsidP="00A47EE9">
                        <w:r>
                          <w:t>B</w:t>
                        </w:r>
                      </w:p>
                    </w:txbxContent>
                  </v:textbox>
                </v:shape>
                <v:shape id="Text Box 67" o:spid="_x0000_s1071" type="#_x0000_t202" style="position:absolute;left:11865;top:11762;width:2105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J</w:t>
                        </w:r>
                      </w:p>
                    </w:txbxContent>
                  </v:textbox>
                </v:shape>
                <v:shape id="Text Box 68" o:spid="_x0000_s1072" type="#_x0000_t202" style="position:absolute;left:13970;top:10099;width:2096;height:2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N</w:t>
                        </w:r>
                      </w:p>
                    </w:txbxContent>
                  </v:textbox>
                </v:shape>
                <v:shape id="Text Box 69" o:spid="_x0000_s1073" type="#_x0000_t202" style="position:absolute;left:14866;top:6171;width:2075;height:2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C</w:t>
                        </w:r>
                      </w:p>
                    </w:txbxContent>
                  </v:textbox>
                </v:shape>
                <v:shape id="Text Box 70" o:spid="_x0000_s1074" type="#_x0000_t202" style="position:absolute;left:3935;top:68;width:2096;height:2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S</w:t>
                        </w:r>
                      </w:p>
                    </w:txbxContent>
                  </v:textbox>
                </v:shape>
                <v:shape id="Text Box 71" o:spid="_x0000_s1075" type="#_x0000_t202" style="position:absolute;left:1908;top:3563;width:2096;height:24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" stroked="f">
                  <v:textbox>
                    <w:txbxContent>
                      <w:p w:rsidR="00A47EE9" w:rsidRPr="00FE7410" w:rsidRDefault="00A47EE9" w:rsidP="00A47EE9">
                        <w:r>
                          <w:t>I</w:t>
                        </w:r>
                        <w:r w:rsidRPr="00FE7410">
                          <w:rPr>
                            <w:noProof/>
                            <w:lang w:val="vi-VN" w:eastAsia="vi-VN"/>
                          </w:rPr>
                          <w:drawing>
                            <wp:inline distT="0" distB="0" distL="0" distR="0">
                              <wp:extent cx="28575" cy="28575"/>
                              <wp:effectExtent l="0" t="0" r="0" b="0"/>
                              <wp:docPr id="167" name="Picture 16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575" cy="285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Bài 3 : Cho tứ diện ABCD , lấy các điểm M thuộc cạnh AB , N  thuộc cạnh AC sao cho MN cắt BC . Gọi I là điểm bên trong tam giác BCD . Tìm giao tuyến của </w:t>
      </w:r>
    </w:p>
    <w:p w:rsidR="00A47EE9" w:rsidRDefault="00A47EE9" w:rsidP="00A47EE9">
      <w:pPr>
        <w:numPr>
          <w:ilvl w:val="0"/>
          <w:numId w:val="3"/>
        </w:numPr>
        <w:rPr>
          <w:lang w:val="vi-VN"/>
        </w:rPr>
      </w:pPr>
      <w:r>
        <w:rPr>
          <w:lang w:val="vi-VN"/>
        </w:rPr>
        <w:t xml:space="preserve">Mặt phẳng (MNI ) và mặt phẳng (BCD) </w:t>
      </w:r>
    </w:p>
    <w:p w:rsidR="00A47EE9" w:rsidRDefault="00A47EE9" w:rsidP="00A47EE9">
      <w:pPr>
        <w:numPr>
          <w:ilvl w:val="0"/>
          <w:numId w:val="3"/>
        </w:numPr>
        <w:rPr>
          <w:lang w:val="vi-VN"/>
        </w:rPr>
      </w:pPr>
      <w:r>
        <w:rPr>
          <w:lang w:val="vi-VN"/>
        </w:rPr>
        <w:t xml:space="preserve">Mặt phẳng (MNI ) và mặt phẳng (BAD) </w:t>
      </w:r>
    </w:p>
    <w:p w:rsidR="00A47EE9" w:rsidRPr="0023572F" w:rsidRDefault="00A47EE9" w:rsidP="00A47EE9">
      <w:pPr>
        <w:numPr>
          <w:ilvl w:val="0"/>
          <w:numId w:val="3"/>
        </w:numPr>
        <w:rPr>
          <w:lang w:val="vi-VN"/>
        </w:rPr>
      </w:pPr>
      <w:r>
        <w:rPr>
          <w:lang w:val="vi-VN"/>
        </w:rPr>
        <w:t xml:space="preserve">Mặt phẳng (MNI ) và mặt phẳng (ACD) </w:t>
      </w:r>
    </w:p>
    <w:p w:rsidR="00A47EE9" w:rsidRPr="0023572F" w:rsidRDefault="00A47EE9" w:rsidP="00A47EE9">
      <w:r w:rsidRPr="00A864CA">
        <w:rPr>
          <w:lang w:val="vi-VN"/>
        </w:rPr>
        <w:t xml:space="preserve">                                                                </w:t>
      </w:r>
      <w:r>
        <w:rPr>
          <w:noProof/>
          <w:lang w:val="vi-VN" w:eastAsia="vi-VN"/>
        </w:rPr>
        <mc:AlternateContent>
          <mc:Choice Requires="wpc">
            <w:drawing>
              <wp:inline distT="0" distB="0" distL="0" distR="0">
                <wp:extent cx="2134870" cy="1560830"/>
                <wp:effectExtent l="0" t="635" r="0" b="635"/>
                <wp:docPr id="117" name="Canvas 1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6" name="Line 27"/>
                        <wps:cNvCnPr>
                          <a:cxnSpLocks noChangeShapeType="1"/>
                        </wps:cNvCnPr>
                        <wps:spPr bwMode="auto">
                          <a:xfrm>
                            <a:off x="260830" y="1122892"/>
                            <a:ext cx="399611" cy="2480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654536" y="811907"/>
                            <a:ext cx="997060" cy="5520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29"/>
                        <wps:cNvCnPr>
                          <a:cxnSpLocks noChangeShapeType="1"/>
                        </wps:cNvCnPr>
                        <wps:spPr bwMode="auto">
                          <a:xfrm flipH="1">
                            <a:off x="260830" y="818796"/>
                            <a:ext cx="1396672" cy="3040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30"/>
                        <wps:cNvCnPr>
                          <a:cxnSpLocks noChangeShapeType="1"/>
                        </wps:cNvCnPr>
                        <wps:spPr bwMode="auto">
                          <a:xfrm>
                            <a:off x="724419" y="189937"/>
                            <a:ext cx="945878" cy="6288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31"/>
                        <wps:cNvCnPr>
                          <a:cxnSpLocks noChangeShapeType="1"/>
                        </wps:cNvCnPr>
                        <wps:spPr bwMode="auto">
                          <a:xfrm flipH="1">
                            <a:off x="660442" y="189937"/>
                            <a:ext cx="57087" cy="11622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32"/>
                        <wps:cNvCnPr>
                          <a:cxnSpLocks noChangeShapeType="1"/>
                        </wps:cNvCnPr>
                        <wps:spPr bwMode="auto">
                          <a:xfrm flipH="1">
                            <a:off x="266736" y="189937"/>
                            <a:ext cx="444888" cy="9270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33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895" y="945749"/>
                            <a:ext cx="666347" cy="2539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48242" y="627875"/>
                            <a:ext cx="908476" cy="3178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1631911" y="627875"/>
                            <a:ext cx="330713" cy="19092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36"/>
                        <wps:cNvCnPr>
                          <a:cxnSpLocks noChangeShapeType="1"/>
                        </wps:cNvCnPr>
                        <wps:spPr bwMode="auto">
                          <a:xfrm flipV="1">
                            <a:off x="965564" y="627875"/>
                            <a:ext cx="991154" cy="383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37"/>
                        <wps:cNvCnPr>
                          <a:cxnSpLocks noChangeShapeType="1"/>
                        </wps:cNvCnPr>
                        <wps:spPr bwMode="auto">
                          <a:xfrm flipH="1">
                            <a:off x="680127" y="666256"/>
                            <a:ext cx="279531" cy="127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369099" y="672161"/>
                            <a:ext cx="311028" cy="5206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845483" y="932955"/>
                            <a:ext cx="209648" cy="22930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924237" y="653462"/>
                            <a:ext cx="210633" cy="2598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1600414" y="875876"/>
                            <a:ext cx="210633" cy="26669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37214" y="1320702"/>
                            <a:ext cx="210633" cy="2401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90947" y="1250829"/>
                            <a:ext cx="210633" cy="2470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970352"/>
                            <a:ext cx="209648" cy="2037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489180" y="564891"/>
                            <a:ext cx="185042" cy="23028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99223" y="379874"/>
                            <a:ext cx="212601" cy="2548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813003" y="0"/>
                            <a:ext cx="210633" cy="209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7" o:spid="_x0000_s1076" editas="canvas" style="width:168.1pt;height:122.9pt;mso-position-horizontal-relative:char;mso-position-vertical-relative:line" coordsize="21348,156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">
                <v:shape id="_x0000_s1077" type="#_x0000_t75" style="position:absolute;width:21348;height:15608;visibility:visible;mso-wrap-style:square">
                  <v:fill o:detectmouseclick="t"/>
                  <v:path o:connecttype="none"/>
                </v:shape>
                <v:line id="Line 27" o:spid="_x0000_s1078" style="position:absolute;visibility:visible;mso-wrap-style:square" from="2608,11228" to="6604,13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<v:line id="Line 28" o:spid="_x0000_s1079" style="position:absolute;flip:y;visibility:visible;mso-wrap-style:square" from="6545,8119" to="16515,13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blN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XzV/j7kn6AXN4AAAD//wMAUEsBAi0AFAAGAAgAAAAhANvh9svuAAAAhQEAABMAAAAAAAAA&#10;AAAAAAAAAAAAAFtDb250ZW50X1R5cGVzXS54bWxQSwECLQAUAAYACAAAACEAWvQsW78AAAAVAQAA&#10;CwAAAAAAAAAAAAAAAAAfAQAAX3JlbHMvLnJlbHNQSwECLQAUAAYACAAAACEAFXm5TcYAAADbAAAA&#10;DwAAAAAAAAAAAAAAAAAHAgAAZHJzL2Rvd25yZXYueG1sUEsFBgAAAAADAAMAtwAAAPoCAAAAAA==&#10;"/>
                <v:line id="Line 29" o:spid="_x0000_s1080" style="position:absolute;flip:x;visibility:visible;mso-wrap-style:square" from="2608,8187" to="16575,112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">
                  <v:stroke dashstyle="dash" startarrow="oval" endarrow="oval"/>
                </v:line>
                <v:line id="Line 30" o:spid="_x0000_s1081" style="position:absolute;visibility:visible;mso-wrap-style:square" from="7244,1899" to="16702,8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KFPxgAAANs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WCxgP8v8QfI1R8AAAD//wMAUEsBAi0AFAAGAAgAAAAhANvh9svuAAAAhQEAABMAAAAAAAAA&#10;AAAAAAAAAAAAAFtDb250ZW50X1R5cGVzXS54bWxQSwECLQAUAAYACAAAACEAWvQsW78AAAAVAQAA&#10;CwAAAAAAAAAAAAAAAAAfAQAAX3JlbHMvLnJlbHNQSwECLQAUAAYACAAAACEAR8ihT8YAAADbAAAA&#10;DwAAAAAAAAAAAAAAAAAHAgAAZHJzL2Rvd25yZXYueG1sUEsFBgAAAAADAAMAtwAAAPoCAAAAAA==&#10;"/>
                <v:line id="Line 31" o:spid="_x0000_s1082" style="position:absolute;flip:x;visibility:visible;mso-wrap-style:square" from="6604,1899" to="7175,13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">
                  <v:stroke startarrow="oval" endarrow="oval"/>
                </v:line>
                <v:line id="Line 32" o:spid="_x0000_s1083" style="position:absolute;flip:x;visibility:visible;mso-wrap-style:square" from="2667,1899" to="7116,11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"/>
                <v:line id="Line 33" o:spid="_x0000_s1084" style="position:absolute;flip:y;visibility:visible;mso-wrap-style:square" from="3818,9457" to="10482,11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">
                  <v:stroke dashstyle="dash" startarrow="oval" endarrow="oval"/>
                </v:line>
                <v:line id="Line 34" o:spid="_x0000_s1085" style="position:absolute;flip:y;visibility:visible;mso-wrap-style:square" from="10482,6278" to="19567,9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">
                  <v:stroke dashstyle="dash" endarrow="oval"/>
                </v:line>
                <v:line id="Line 35" o:spid="_x0000_s1086" style="position:absolute;flip:y;visibility:visible;mso-wrap-style:square" from="16319,6278" to="19626,8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oeiwwAAANw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2Qhuz6QL5PwfAAD//wMAUEsBAi0AFAAGAAgAAAAhANvh9svuAAAAhQEAABMAAAAAAAAAAAAA&#10;AAAAAAAAAFtDb250ZW50X1R5cGVzXS54bWxQSwECLQAUAAYACAAAACEAWvQsW78AAAAVAQAACwAA&#10;AAAAAAAAAAAAAAAfAQAAX3JlbHMvLnJlbHNQSwECLQAUAAYACAAAACEAMOaHosMAAADcAAAADwAA&#10;AAAAAAAAAAAAAAAHAgAAZHJzL2Rvd25yZXYueG1sUEsFBgAAAAADAAMAtwAAAPcCAAAAAA==&#10;"/>
                <v:line id="Line 36" o:spid="_x0000_s1087" style="position:absolute;flip:y;visibility:visible;mso-wrap-style:square" from="9655,6278" to="19567,6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">
                  <v:stroke startarrow="oval" endarrow="oval"/>
                </v:line>
                <v:line id="Line 37" o:spid="_x0000_s1088" style="position:absolute;flip:x;visibility:visible;mso-wrap-style:square" from="6801,6662" to="9596,67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">
                  <v:stroke endarrow="oval"/>
                </v:line>
                <v:line id="Line 38" o:spid="_x0000_s1089" style="position:absolute;flip:x;visibility:visible;mso-wrap-style:square" from="3690,6721" to="6801,11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"/>
                <v:shape id="Text Box 39" o:spid="_x0000_s1090" type="#_x0000_t202" style="position:absolute;left:8454;top:9329;width:2097;height:2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" stroked="f">
                  <v:textbox>
                    <w:txbxContent>
                      <w:p w:rsidR="00A47EE9" w:rsidRDefault="00A47EE9" w:rsidP="00A47EE9">
                        <w:r>
                          <w:t>N</w:t>
                        </w:r>
                      </w:p>
                    </w:txbxContent>
                  </v:textbox>
                </v:shape>
                <v:shape id="Text Box 40" o:spid="_x0000_s1091" type="#_x0000_t202" style="position:absolute;left:19242;top:6534;width:2106;height:25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" stroked="f">
                  <v:textbox>
                    <w:txbxContent>
                      <w:p w:rsidR="00A47EE9" w:rsidRDefault="00A47EE9" w:rsidP="00A47EE9">
                        <w:r>
                          <w:t>K</w:t>
                        </w:r>
                      </w:p>
                    </w:txbxContent>
                  </v:textbox>
                </v:shape>
                <v:shape id="Text Box 41" o:spid="_x0000_s1092" type="#_x0000_t202" style="position:absolute;left:16004;top:8758;width:210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dnM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jw5RmZQK9fAAAA//8DAFBLAQItABQABgAIAAAAIQDb4fbL7gAAAIUBAAATAAAAAAAAAAAA&#10;AAAAAAAAAABbQ29udGVudF9UeXBlc10ueG1sUEsBAi0AFAAGAAgAAAAhAFr0LFu/AAAAFQEAAAsA&#10;AAAAAAAAAAAAAAAAHwEAAF9yZWxzLy5yZWxzUEsBAi0AFAAGAAgAAAAhAMpF2czEAAAA3AAAAA8A&#10;AAAAAAAAAAAAAAAABwIAAGRycy9kb3ducmV2LnhtbFBLBQYAAAAAAwADALcAAAD4AgAAAAA=&#10;" stroked="f">
                  <v:textbox>
                    <w:txbxContent>
                      <w:p w:rsidR="00A47EE9" w:rsidRDefault="00A47EE9" w:rsidP="00A47EE9">
                        <w:r>
                          <w:t>C</w:t>
                        </w:r>
                      </w:p>
                    </w:txbxContent>
                  </v:textbox>
                </v:shape>
                <v:shape id="Text Box 42" o:spid="_x0000_s1093" type="#_x0000_t202" style="position:absolute;left:7372;top:13207;width:2106;height:2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B</w:t>
                        </w:r>
                      </w:p>
                    </w:txbxContent>
                  </v:textbox>
                </v:shape>
                <v:shape id="Text Box 43" o:spid="_x0000_s1094" type="#_x0000_t202" style="position:absolute;left:1909;top:12508;width:2106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M</w:t>
                        </w:r>
                      </w:p>
                    </w:txbxContent>
                  </v:textbox>
                </v:shape>
                <v:shape id="Text Box 44" o:spid="_x0000_s1095" type="#_x0000_t202" style="position:absolute;top:9703;width:2096;height:20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A</w:t>
                        </w:r>
                      </w:p>
                    </w:txbxContent>
                  </v:textbox>
                </v:shape>
                <v:shape id="Text Box 45" o:spid="_x0000_s1096" type="#_x0000_t202" style="position:absolute;left:4891;top:5648;width:1851;height:23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P</w:t>
                        </w:r>
                      </w:p>
                    </w:txbxContent>
                  </v:textbox>
                </v:shape>
                <v:shape id="Text Box 46" o:spid="_x0000_s1097" type="#_x0000_t202" style="position:absolute;left:7992;top:3798;width:2126;height:2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I</w:t>
                        </w:r>
                      </w:p>
                    </w:txbxContent>
                  </v:textbox>
                </v:shape>
                <v:shape id="Text Box 47" o:spid="_x0000_s1098" type="#_x0000_t202" style="position:absolute;left:8130;width:2106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Bài 4 : Cho tứ diện SABC , E, F lần lượt lấy trên đoạn SA và SB , sao cho EF không song song với BC và điểm G nằm miền trong tam giác ABC . Tìm giao tuyến của các cặp mặt phẳng sau </w:t>
      </w:r>
    </w:p>
    <w:p w:rsidR="00A47EE9" w:rsidRPr="00A864CA" w:rsidRDefault="00A47EE9" w:rsidP="00A47EE9">
      <w:pPr>
        <w:rPr>
          <w:lang w:val="vi-VN"/>
        </w:rPr>
      </w:pPr>
      <w:r>
        <w:rPr>
          <w:lang w:val="vi-VN"/>
        </w:rPr>
        <w:t xml:space="preserve">a. ( EFG ) và  (BCD )       b , (EFG) &amp; (S BC)     c , (EFG ) và ( S </w:t>
      </w:r>
      <w:r w:rsidRPr="00A864CA">
        <w:rPr>
          <w:lang w:val="vi-VN"/>
        </w:rPr>
        <w:t>A</w:t>
      </w:r>
      <w:r>
        <w:rPr>
          <w:lang w:val="vi-VN"/>
        </w:rPr>
        <w:t xml:space="preserve">C ) </w:t>
      </w:r>
    </w:p>
    <w:p w:rsidR="00A47EE9" w:rsidRPr="00A779AF" w:rsidRDefault="00A47EE9" w:rsidP="00A47EE9">
      <w:r>
        <w:rPr>
          <w:noProof/>
          <w:lang w:val="vi-VN" w:eastAsia="vi-VN"/>
        </w:rPr>
        <w:lastRenderedPageBreak/>
        <mc:AlternateContent>
          <mc:Choice Requires="wpc">
            <w:drawing>
              <wp:inline distT="0" distB="0" distL="0" distR="0">
                <wp:extent cx="1745615" cy="1707515"/>
                <wp:effectExtent l="0" t="21590" r="0" b="4445"/>
                <wp:docPr id="95" name="Canvas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4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190896" y="1099305"/>
                            <a:ext cx="609096" cy="3365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794088" y="952665"/>
                            <a:ext cx="793104" cy="4763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6"/>
                        <wps:cNvCnPr>
                          <a:cxnSpLocks noChangeShapeType="1"/>
                        </wps:cNvCnPr>
                        <wps:spPr bwMode="auto">
                          <a:xfrm flipH="1">
                            <a:off x="184008" y="952665"/>
                            <a:ext cx="1403183" cy="146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8104" y="58065"/>
                            <a:ext cx="666168" cy="1041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4408" y="63970"/>
                            <a:ext cx="69864" cy="13650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844272" y="58065"/>
                            <a:ext cx="737016" cy="894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470352" y="628877"/>
                            <a:ext cx="310944" cy="6416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781296" y="1257755"/>
                            <a:ext cx="126936" cy="2548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781296" y="1423093"/>
                            <a:ext cx="139728" cy="1072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908231" y="1175085"/>
                            <a:ext cx="94464" cy="3365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4663" y="1009747"/>
                            <a:ext cx="49200" cy="17813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463464" y="635766"/>
                            <a:ext cx="590400" cy="3611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1015487" y="1182959"/>
                            <a:ext cx="242064" cy="2204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534312" y="1099305"/>
                            <a:ext cx="189912" cy="2096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64328" y="445824"/>
                            <a:ext cx="243048" cy="2204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01658"/>
                            <a:ext cx="241080" cy="221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015487" y="731230"/>
                            <a:ext cx="242064" cy="2017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77111" y="1487063"/>
                            <a:ext cx="243048" cy="2204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504535" y="611162"/>
                            <a:ext cx="241080" cy="2391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501840" y="12794"/>
                            <a:ext cx="241080" cy="222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07744" y="1424077"/>
                            <a:ext cx="241080" cy="22143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95" o:spid="_x0000_s1099" editas="canvas" style="width:137.45pt;height:134.45pt;mso-position-horizontal-relative:char;mso-position-vertical-relative:line" coordsize="17456,170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">
                <v:shape id="_x0000_s1100" type="#_x0000_t75" style="position:absolute;width:17456;height:17075;visibility:visible;mso-wrap-style:square">
                  <v:fill o:detectmouseclick="t"/>
                  <v:path o:connecttype="none"/>
                </v:shape>
                <v:line id="Line 4" o:spid="_x0000_s1101" style="position:absolute;visibility:visible;mso-wrap-style:square" from="1908,10993" to="7999,14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egr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U8TeH6Jf4AOb8AAAD//wMAUEsBAi0AFAAGAAgAAAAhANvh9svuAAAAhQEAABMAAAAAAAAA&#10;AAAAAAAAAAAAAFtDb250ZW50X1R5cGVzXS54bWxQSwECLQAUAAYACAAAACEAWvQsW78AAAAVAQAA&#10;CwAAAAAAAAAAAAAAAAAfAQAAX3JlbHMvLnJlbHNQSwECLQAUAAYACAAAACEAGcXoK8YAAADbAAAA&#10;DwAAAAAAAAAAAAAAAAAHAgAAZHJzL2Rvd25yZXYueG1sUEsFBgAAAAADAAMAtwAAAPoCAAAAAA==&#10;"/>
                <v:line id="Line 5" o:spid="_x0000_s1102" style="position:absolute;flip:y;visibility:visible;mso-wrap-style:square" from="7940,9526" to="15871,14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">
                  <v:stroke startarrow="oval"/>
                </v:line>
                <v:line id="Line 6" o:spid="_x0000_s1103" style="position:absolute;flip:x;visibility:visible;mso-wrap-style:square" from="1840,9526" to="15871,10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">
                  <v:stroke dashstyle="dash" startarrow="oval" endarrow="oval"/>
                </v:line>
                <v:line id="Line 7" o:spid="_x0000_s1104" style="position:absolute;flip:y;visibility:visible;mso-wrap-style:square" from="1781,580" to="8442,10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"/>
                <v:line id="Line 8" o:spid="_x0000_s1105" style="position:absolute;flip:x;visibility:visible;mso-wrap-style:square" from="7744,639" to="8442,14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"/>
                <v:line id="Line 9" o:spid="_x0000_s1106" style="position:absolute;visibility:visible;mso-wrap-style:square" from="8442,580" to="15812,9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">
                  <v:stroke startarrow="oval"/>
                </v:line>
                <v:line id="Line 10" o:spid="_x0000_s1107" style="position:absolute;visibility:visible;mso-wrap-style:square" from="4703,6288" to="7812,12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">
                  <v:stroke endarrow="oval"/>
                </v:line>
                <v:line id="Line 11" o:spid="_x0000_s1108" style="position:absolute;visibility:visible;mso-wrap-style:square" from="7812,12577" to="9082,15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<v:line id="Line 12" o:spid="_x0000_s1109" style="position:absolute;visibility:visible;mso-wrap-style:square" from="7812,14230" to="9210,15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<v:line id="Line 13" o:spid="_x0000_s1110" style="position:absolute;flip:y;visibility:visible;mso-wrap-style:square" from="9082,11750" to="10026,151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">
                  <v:stroke dashstyle="dash" startarrow="oval"/>
                </v:line>
                <v:line id="Line 14" o:spid="_x0000_s1111" style="position:absolute;flip:y;visibility:visible;mso-wrap-style:square" from="10046,10097" to="10538,11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">
                  <v:stroke dashstyle="dash" startarrow="oval"/>
                </v:line>
                <v:line id="Line 15" o:spid="_x0000_s1112" style="position:absolute;visibility:visible;mso-wrap-style:square" from="4634,6357" to="10538,9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">
                  <v:stroke dashstyle="dash" startarrow="oval" endarrow="oval"/>
                </v:line>
                <v:shape id="Text Box 16" o:spid="_x0000_s1113" type="#_x0000_t202" style="position:absolute;left:10154;top:11829;width:2421;height:2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G</w:t>
                        </w:r>
                      </w:p>
                    </w:txbxContent>
                  </v:textbox>
                </v:shape>
                <v:shape id="Text Box 17" o:spid="_x0000_s1114" type="#_x0000_t202" style="position:absolute;left:5343;top:10993;width:1899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F</w:t>
                        </w:r>
                      </w:p>
                    </w:txbxContent>
                  </v:textbox>
                </v:shape>
                <v:shape id="Text Box 18" o:spid="_x0000_s1115" type="#_x0000_t202" style="position:absolute;left:1643;top:4458;width:2430;height:2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HWL8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" stroked="f">
                  <v:textbox>
                    <w:txbxContent>
                      <w:p w:rsidR="00A47EE9" w:rsidRDefault="00A47EE9" w:rsidP="00A47EE9">
                        <w:r>
                          <w:t>E</w:t>
                        </w:r>
                      </w:p>
                    </w:txbxContent>
                  </v:textbox>
                </v:shape>
                <v:shape id="Text Box 19" o:spid="_x0000_s1116" type="#_x0000_t202" style="position:absolute;top:12016;width:2410;height:2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A</w:t>
                        </w:r>
                      </w:p>
                    </w:txbxContent>
                  </v:textbox>
                </v:shape>
                <v:shape id="Text Box 20" o:spid="_x0000_s1117" type="#_x0000_t202" style="position:absolute;left:10154;top:7312;width:2421;height:2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vgn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" stroked="f">
                  <v:textbox>
                    <w:txbxContent>
                      <w:p w:rsidR="00A47EE9" w:rsidRDefault="00A47EE9" w:rsidP="00A47EE9">
                        <w:r>
                          <w:t>K</w:t>
                        </w:r>
                      </w:p>
                    </w:txbxContent>
                  </v:textbox>
                </v:shape>
                <v:shape id="Text Box 21" o:spid="_x0000_s1118" type="#_x0000_t202" style="position:absolute;left:9771;top:14870;width:2430;height:22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D</w:t>
                        </w:r>
                      </w:p>
                    </w:txbxContent>
                  </v:textbox>
                </v:shape>
                <v:shape id="Text Box 22" o:spid="_x0000_s1119" type="#_x0000_t202" style="position:absolute;left:15045;top:6111;width:2411;height:2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MPL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5iP4fgk/QK4+AAAA//8DAFBLAQItABQABgAIAAAAIQDb4fbL7gAAAIUBAAATAAAAAAAAAAAAAAAA&#10;AAAAAABbQ29udGVudF9UeXBlc10ueG1sUEsBAi0AFAAGAAgAAAAhAFr0LFu/AAAAFQEAAAsAAAAA&#10;AAAAAAAAAAAAHwEAAF9yZWxzLy5yZWxzUEsBAi0AFAAGAAgAAAAhAH8sw8vBAAAA2w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C</w:t>
                        </w:r>
                      </w:p>
                    </w:txbxContent>
                  </v:textbox>
                </v:shape>
                <v:shape id="Text Box 23" o:spid="_x0000_s1120" type="#_x0000_t202" style="position:absolute;left:5018;top:127;width:2411;height:22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GZQ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mA3g/SX8ALl8AQAA//8DAFBLAQItABQABgAIAAAAIQDb4fbL7gAAAIUBAAATAAAAAAAAAAAAAAAA&#10;AAAAAABbQ29udGVudF9UeXBlc10ueG1sUEsBAi0AFAAGAAgAAAAhAFr0LFu/AAAAFQEAAAsAAAAA&#10;AAAAAAAAAAAAHwEAAF9yZWxzLy5yZWxzUEsBAi0AFAAGAAgAAAAhABBgZlDBAAAA2w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S</w:t>
                        </w:r>
                      </w:p>
                    </w:txbxContent>
                  </v:textbox>
                </v:shape>
                <v:shape id="Text Box 24" o:spid="_x0000_s1121" type="#_x0000_t202" style="position:absolute;left:5077;top:14240;width:2411;height:2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f4k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VDF5fwg+Qmz8AAAD//wMAUEsBAi0AFAAGAAgAAAAhANvh9svuAAAAhQEAABMAAAAAAAAAAAAA&#10;AAAAAAAAAFtDb250ZW50X1R5cGVzXS54bWxQSwECLQAUAAYACAAAACEAWvQsW78AAAAVAQAACwAA&#10;AAAAAAAAAAAAAAAfAQAAX3JlbHMvLnJlbHNQSwECLQAUAAYACAAAACEAn4n+JM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B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>Bài 5 : Cho tứ diện ABCD điểm M , N lần lượt thuộc AB và CD và G là điểm nằm trong tam giác BCD , giả sử  không có cặp đường thẳng nào // với nhau . Tìm giao tuyến của cặp</w:t>
      </w:r>
    </w:p>
    <w:p w:rsidR="00A47EE9" w:rsidRPr="00A864CA" w:rsidRDefault="00A47EE9" w:rsidP="00A47EE9">
      <w:pPr>
        <w:rPr>
          <w:lang w:val="vi-VN"/>
        </w:rPr>
      </w:pPr>
      <w:r>
        <w:rPr>
          <w:lang w:val="vi-VN"/>
        </w:rPr>
        <w:t xml:space="preserve"> a. (MCD) và (NAB)     b, (GMN ) và (ACD) </w:t>
      </w:r>
    </w:p>
    <w:p w:rsidR="00A47EE9" w:rsidRPr="00A864CA" w:rsidRDefault="00A47EE9" w:rsidP="00A47EE9">
      <w:pPr>
        <w:rPr>
          <w:lang w:val="vi-VN"/>
        </w:rPr>
      </w:pPr>
    </w:p>
    <w:p w:rsidR="00A47EE9" w:rsidRPr="00666DBA" w:rsidRDefault="00A47EE9" w:rsidP="00A47EE9">
      <w:r>
        <w:rPr>
          <w:noProof/>
          <w:lang w:val="vi-VN" w:eastAsia="vi-VN"/>
        </w:rPr>
        <mc:AlternateContent>
          <mc:Choice Requires="wpc">
            <w:drawing>
              <wp:inline distT="0" distB="0" distL="0" distR="0">
                <wp:extent cx="2033905" cy="2825750"/>
                <wp:effectExtent l="0" t="0" r="4445" b="45085"/>
                <wp:docPr id="73" name="Canvas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236272" y="1263763"/>
                            <a:ext cx="641871" cy="4822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878143" y="1219472"/>
                            <a:ext cx="997263" cy="5265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249070" y="1219472"/>
                            <a:ext cx="1626336" cy="374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243163" y="101377"/>
                            <a:ext cx="686172" cy="11554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878143" y="101377"/>
                            <a:ext cx="57099" cy="165056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05"/>
                        <wps:cNvCnPr>
                          <a:cxnSpLocks noChangeShapeType="1"/>
                        </wps:cNvCnPr>
                        <wps:spPr bwMode="auto">
                          <a:xfrm>
                            <a:off x="929335" y="108266"/>
                            <a:ext cx="933273" cy="11112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535549" y="609244"/>
                            <a:ext cx="806277" cy="8769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07"/>
                        <wps:cNvCnPr>
                          <a:cxnSpLocks noChangeShapeType="1"/>
                        </wps:cNvCnPr>
                        <wps:spPr bwMode="auto">
                          <a:xfrm flipH="1">
                            <a:off x="1240426" y="616134"/>
                            <a:ext cx="107307" cy="4950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08"/>
                        <wps:cNvCnPr>
                          <a:cxnSpLocks noChangeShapeType="1"/>
                        </wps:cNvCnPr>
                        <wps:spPr bwMode="auto">
                          <a:xfrm flipH="1">
                            <a:off x="853531" y="1118095"/>
                            <a:ext cx="380004" cy="16830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09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640" y="1746040"/>
                            <a:ext cx="31503" cy="10600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1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14460" y="933059"/>
                            <a:ext cx="425289" cy="18798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0367" y="609244"/>
                            <a:ext cx="908661" cy="3434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927366" y="2577722"/>
                            <a:ext cx="184095" cy="2480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286479" y="1479311"/>
                            <a:ext cx="184095" cy="2480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640887" y="1740134"/>
                            <a:ext cx="186064" cy="2480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29906"/>
                            <a:ext cx="184095" cy="2480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178188" y="730305"/>
                            <a:ext cx="184095" cy="2490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1315245" y="933059"/>
                            <a:ext cx="184095" cy="2480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1804525" y="882862"/>
                            <a:ext cx="184095" cy="2480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1397941" y="349405"/>
                            <a:ext cx="184095" cy="2480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628089" y="0"/>
                            <a:ext cx="186064" cy="2480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535549" y="1479311"/>
                            <a:ext cx="577881" cy="1338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1226644" y="1620057"/>
                            <a:ext cx="184095" cy="2470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3" o:spid="_x0000_s1122" editas="canvas" style="width:160.15pt;height:222.5pt;mso-position-horizontal-relative:char;mso-position-vertical-relative:line" coordsize="20339,28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">
                <v:shape id="_x0000_s1123" type="#_x0000_t75" style="position:absolute;width:20339;height:28257;visibility:visible;mso-wrap-style:square">
                  <v:fill o:detectmouseclick="t"/>
                  <v:path o:connecttype="none"/>
                </v:shape>
                <v:line id="Line 100" o:spid="_x0000_s1124" style="position:absolute;visibility:visible;mso-wrap-style:square" from="2362,12637" to="8781,17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7JI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"/>
                <v:line id="Line 101" o:spid="_x0000_s1125" style="position:absolute;flip:y;visibility:visible;mso-wrap-style:square" from="8781,12194" to="18754,174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"/>
                <v:line id="Line 102" o:spid="_x0000_s1126" style="position:absolute;flip:x;visibility:visible;mso-wrap-style:square" from="2490,12194" to="18754,1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">
                  <v:stroke dashstyle="dash" startarrow="oval" endarrow="oval"/>
                </v:line>
                <v:line id="Line 103" o:spid="_x0000_s1127" style="position:absolute;flip:y;visibility:visible;mso-wrap-style:square" from="2431,1013" to="9293,1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<v:line id="Line 104" o:spid="_x0000_s1128" style="position:absolute;flip:x;visibility:visible;mso-wrap-style:square" from="8781,1013" to="9352,17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">
                  <v:stroke startarrow="oval" endarrow="oval"/>
                </v:line>
                <v:line id="Line 105" o:spid="_x0000_s1129" style="position:absolute;visibility:visible;mso-wrap-style:square" from="9293,1082" to="18626,1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<v:line id="Line 106" o:spid="_x0000_s1130" style="position:absolute;flip:y;visibility:visible;mso-wrap-style:square" from="5355,6092" to="13418,14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">
                  <v:stroke dashstyle="dash" startarrow="oval" endarrow="oval"/>
                </v:line>
                <v:line id="Line 107" o:spid="_x0000_s1131" style="position:absolute;flip:x;visibility:visible;mso-wrap-style:square" from="12404,6161" to="13477,11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">
                  <v:stroke endarrow="oval"/>
                </v:line>
                <v:line id="Line 108" o:spid="_x0000_s1132" style="position:absolute;flip:x;visibility:visible;mso-wrap-style:square" from="8535,11180" to="12335,28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">
                  <v:stroke endarrow="oval"/>
                </v:line>
                <v:line id="Line 109" o:spid="_x0000_s1133" style="position:absolute;flip:x;visibility:visible;mso-wrap-style:square" from="8466,17460" to="8781,28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<v:line id="Line 110" o:spid="_x0000_s1134" style="position:absolute;flip:x y;visibility:visible;mso-wrap-style:square" from="4144,9330" to="8397,281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"/>
                <v:line id="Line 111" o:spid="_x0000_s1135" style="position:absolute;flip:y;visibility:visible;mso-wrap-style:square" from="4203,6092" to="13290,9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">
                  <v:stroke dashstyle="dash" startarrow="oval"/>
                </v:line>
                <v:shape id="Text Box 112" o:spid="_x0000_s1136" type="#_x0000_t202" style="position:absolute;left:9273;top:25777;width:1841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F</w:t>
                        </w:r>
                      </w:p>
                    </w:txbxContent>
                  </v:textbox>
                </v:shape>
                <v:shape id="Text Box 113" o:spid="_x0000_s1137" type="#_x0000_t202" style="position:absolute;left:2864;top:14793;width:1841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M</w:t>
                        </w:r>
                      </w:p>
                    </w:txbxContent>
                  </v:textbox>
                </v:shape>
                <v:shape id="Text Box 114" o:spid="_x0000_s1138" type="#_x0000_t202" style="position:absolute;left:6408;top:17401;width:1861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I4D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SQy/X8IPkNkTAAD//wMAUEsBAi0AFAAGAAgAAAAhANvh9svuAAAAhQEAABMAAAAAAAAAAAAA&#10;AAAAAAAAAFtDb250ZW50X1R5cGVzXS54bWxQSwECLQAUAAYACAAAACEAWvQsW78AAAAVAQAACwAA&#10;AAAAAAAAAAAAAAAfAQAAX3JlbHMvLnJlbHNQSwECLQAUAAYACAAAACEAqlyOA8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B</w:t>
                        </w:r>
                      </w:p>
                    </w:txbxContent>
                  </v:textbox>
                </v:shape>
                <v:shape id="Text Box 115" o:spid="_x0000_s1139" type="#_x0000_t202" style="position:absolute;top:11299;width:1840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" stroked="f">
                  <v:textbox>
                    <w:txbxContent>
                      <w:p w:rsidR="00A47EE9" w:rsidRDefault="00A47EE9" w:rsidP="00A47EE9">
                        <w:r>
                          <w:t>A</w:t>
                        </w:r>
                      </w:p>
                    </w:txbxContent>
                  </v:textbox>
                </v:shape>
                <v:shape id="Text Box 116" o:spid="_x0000_s1140" type="#_x0000_t202" style="position:absolute;left:1781;top:7303;width:1841;height:2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rXvwgAAANs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kgf8v4QfI9RMAAP//AwBQSwECLQAUAAYACAAAACEA2+H2y+4AAACFAQAAEwAAAAAAAAAAAAAA&#10;AAAAAAAAW0NvbnRlbnRfVHlwZXNdLnhtbFBLAQItABQABgAIAAAAIQBa9CxbvwAAABUBAAALAAAA&#10;AAAAAAAAAAAAAB8BAABfcmVscy8ucmVsc1BLAQItABQABgAIAAAAIQA1wrXvwgAAANs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E</w:t>
                        </w:r>
                      </w:p>
                    </w:txbxContent>
                  </v:textbox>
                </v:shape>
                <v:shape id="Text Box 117" o:spid="_x0000_s1141" type="#_x0000_t202" style="position:absolute;left:13152;top:9330;width:1841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G</w:t>
                        </w:r>
                      </w:p>
                    </w:txbxContent>
                  </v:textbox>
                </v:shape>
                <v:shape id="Text Box 118" o:spid="_x0000_s1142" type="#_x0000_t202" style="position:absolute;left:18045;top:8828;width:1841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QG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" stroked="f">
                  <v:textbox>
                    <w:txbxContent>
                      <w:p w:rsidR="00A47EE9" w:rsidRDefault="00A47EE9" w:rsidP="00A47EE9">
                        <w:r>
                          <w:t>C</w:t>
                        </w:r>
                      </w:p>
                    </w:txbxContent>
                  </v:textbox>
                </v:shape>
                <v:shape id="Text Box 119" o:spid="_x0000_s1143" type="#_x0000_t202" style="position:absolute;left:13979;top:3494;width:1841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N</w:t>
                        </w:r>
                      </w:p>
                    </w:txbxContent>
                  </v:textbox>
                </v:shape>
                <v:shape id="Text Box 120" o:spid="_x0000_s1144" type="#_x0000_t202" style="position:absolute;left:6280;width:1861;height:2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h7d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" stroked="f">
                  <v:textbox>
                    <w:txbxContent>
                      <w:p w:rsidR="00A47EE9" w:rsidRDefault="00A47EE9" w:rsidP="00A47EE9">
                        <w:r>
                          <w:t>D</w:t>
                        </w:r>
                      </w:p>
                    </w:txbxContent>
                  </v:textbox>
                </v:shape>
                <v:line id="Line 121" o:spid="_x0000_s1145" style="position:absolute;visibility:visible;mso-wrap-style:square" from="5355,14793" to="11134,161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">
                  <v:stroke dashstyle="dash" endarrow="oval"/>
                </v:line>
                <v:shape id="Text Box 122" o:spid="_x0000_s1146" type="#_x0000_t202" style="position:absolute;left:12266;top:16200;width:1841;height:2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CUx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iMfw+RJ+gFy9AQAA//8DAFBLAQItABQABgAIAAAAIQDb4fbL7gAAAIUBAAATAAAAAAAAAAAAAAAA&#10;AAAAAABbQ29udGVudF9UeXBlc10ueG1sUEsBAi0AFAAGAAgAAAAhAFr0LFu/AAAAFQEAAAsAAAAA&#10;AAAAAAAAAAAAHwEAAF9yZWxzLy5yZWxzUEsBAi0AFAAGAAgAAAAhAM8gJTHBAAAA2w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K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Bài 6 : Cho hình chóp SABCD . Hai điểm G và H lần lượt là trọng tâm của hai tam giác SAB &amp;SCD . Tìm giao tuyến của các cặp mặt phẳng sau </w:t>
      </w:r>
    </w:p>
    <w:p w:rsidR="00A47EE9" w:rsidRPr="00A864CA" w:rsidRDefault="00A47EE9" w:rsidP="00A47EE9">
      <w:pPr>
        <w:rPr>
          <w:lang w:val="vi-VN"/>
        </w:rPr>
      </w:pPr>
      <w:r>
        <w:rPr>
          <w:lang w:val="vi-VN"/>
        </w:rPr>
        <w:t>a. (SGH ) &amp; ( ABCD )    b ) ( SGH ) &amp; (SAC )      c )   ( BHG ) &amp; ( S</w:t>
      </w:r>
      <w:r w:rsidRPr="00A864CA">
        <w:rPr>
          <w:lang w:val="vi-VN"/>
        </w:rPr>
        <w:t>D</w:t>
      </w:r>
      <w:r>
        <w:rPr>
          <w:lang w:val="vi-VN"/>
        </w:rPr>
        <w:t xml:space="preserve">A )   ;d ) ( BGH ) &amp; (SCD ) </w:t>
      </w:r>
    </w:p>
    <w:p w:rsidR="00A47EE9" w:rsidRPr="00613D06" w:rsidRDefault="00A47EE9" w:rsidP="00A47EE9">
      <w:r>
        <w:rPr>
          <w:noProof/>
          <w:lang w:val="vi-VN" w:eastAsia="vi-VN"/>
        </w:rPr>
        <mc:AlternateContent>
          <mc:Choice Requires="wpc">
            <w:drawing>
              <wp:inline distT="0" distB="0" distL="0" distR="0">
                <wp:extent cx="1860550" cy="1866265"/>
                <wp:effectExtent l="0" t="0" r="0" b="3175"/>
                <wp:docPr id="49" name="Canvas 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" name="Line 125"/>
                        <wps:cNvCnPr>
                          <a:cxnSpLocks noChangeShapeType="1"/>
                        </wps:cNvCnPr>
                        <wps:spPr bwMode="auto">
                          <a:xfrm>
                            <a:off x="330764" y="1409542"/>
                            <a:ext cx="565056" cy="2480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26"/>
                        <wps:cNvCnPr>
                          <a:cxnSpLocks noChangeShapeType="1"/>
                        </wps:cNvCnPr>
                        <wps:spPr bwMode="auto">
                          <a:xfrm flipV="1">
                            <a:off x="895820" y="1161494"/>
                            <a:ext cx="743236" cy="50200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2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73668" y="997113"/>
                            <a:ext cx="57096" cy="41242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266777" y="997113"/>
                            <a:ext cx="1372279" cy="1712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29"/>
                        <wps:cNvCnPr>
                          <a:cxnSpLocks noChangeShapeType="1"/>
                        </wps:cNvCnPr>
                        <wps:spPr bwMode="auto">
                          <a:xfrm flipV="1">
                            <a:off x="266777" y="94494"/>
                            <a:ext cx="761940" cy="90261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30"/>
                        <wps:cNvCnPr>
                          <a:cxnSpLocks noChangeShapeType="1"/>
                        </wps:cNvCnPr>
                        <wps:spPr bwMode="auto">
                          <a:xfrm flipH="1">
                            <a:off x="323874" y="101385"/>
                            <a:ext cx="704843" cy="13081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31"/>
                        <wps:cNvCnPr>
                          <a:cxnSpLocks noChangeShapeType="1"/>
                        </wps:cNvCnPr>
                        <wps:spPr bwMode="auto">
                          <a:xfrm flipH="1">
                            <a:off x="888929" y="94494"/>
                            <a:ext cx="133881" cy="15562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32"/>
                        <wps:cNvCnPr>
                          <a:cxnSpLocks noChangeShapeType="1"/>
                        </wps:cNvCnPr>
                        <wps:spPr bwMode="auto">
                          <a:xfrm>
                            <a:off x="1015919" y="88589"/>
                            <a:ext cx="623137" cy="10797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33"/>
                        <wps:cNvCnPr>
                          <a:cxnSpLocks noChangeShapeType="1"/>
                        </wps:cNvCnPr>
                        <wps:spPr bwMode="auto">
                          <a:xfrm>
                            <a:off x="1015919" y="94494"/>
                            <a:ext cx="185071" cy="8386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134"/>
                        <wps:cNvCnPr>
                          <a:cxnSpLocks noChangeShapeType="1"/>
                        </wps:cNvCnPr>
                        <wps:spPr bwMode="auto">
                          <a:xfrm>
                            <a:off x="1200990" y="939038"/>
                            <a:ext cx="114192" cy="4577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135"/>
                        <wps:cNvCnPr>
                          <a:cxnSpLocks noChangeShapeType="1"/>
                        </wps:cNvCnPr>
                        <wps:spPr bwMode="auto">
                          <a:xfrm flipH="1">
                            <a:off x="571947" y="107291"/>
                            <a:ext cx="443973" cy="6476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36"/>
                        <wps:cNvCnPr>
                          <a:cxnSpLocks noChangeShapeType="1"/>
                        </wps:cNvCnPr>
                        <wps:spPr bwMode="auto">
                          <a:xfrm flipH="1">
                            <a:off x="285481" y="754971"/>
                            <a:ext cx="279575" cy="406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285481" y="1142792"/>
                            <a:ext cx="1029701" cy="2411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553243" y="774657"/>
                            <a:ext cx="202790" cy="209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31748"/>
                            <a:ext cx="203775" cy="209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45283" y="1109325"/>
                            <a:ext cx="202790" cy="209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120099" y="1428244"/>
                            <a:ext cx="203775" cy="209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958823" y="1656605"/>
                            <a:ext cx="203775" cy="209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1245289" y="1445962"/>
                            <a:ext cx="241182" cy="2037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1232491" y="856356"/>
                            <a:ext cx="202790" cy="209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1626259" y="1244177"/>
                            <a:ext cx="202790" cy="2096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731423" y="0"/>
                            <a:ext cx="202790" cy="2076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49" o:spid="_x0000_s1147" editas="canvas" style="width:146.5pt;height:146.95pt;mso-position-horizontal-relative:char;mso-position-vertical-relative:line" coordsize="18605,186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">
                <v:shape id="_x0000_s1148" type="#_x0000_t75" style="position:absolute;width:18605;height:18662;visibility:visible;mso-wrap-style:square">
                  <v:fill o:detectmouseclick="t"/>
                  <v:path o:connecttype="none"/>
                </v:shape>
                <v:line id="Line 125" o:spid="_x0000_s1149" style="position:absolute;visibility:visible;mso-wrap-style:square" from="3307,14095" to="8958,16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">
                  <v:stroke startarrow="oval"/>
                </v:line>
                <v:line id="Line 126" o:spid="_x0000_s1150" style="position:absolute;flip:y;visibility:visible;mso-wrap-style:square" from="8958,11614" to="16390,16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">
                  <v:stroke startarrow="oval"/>
                </v:line>
                <v:line id="Line 127" o:spid="_x0000_s1151" style="position:absolute;flip:x y;visibility:visible;mso-wrap-style:square" from="2736,9971" to="3307,14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"/>
                <v:line id="Line 128" o:spid="_x0000_s1152" style="position:absolute;visibility:visible;mso-wrap-style:square" from="2667,9971" to="16390,11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">
                  <v:stroke dashstyle="dash"/>
                </v:line>
                <v:line id="Line 129" o:spid="_x0000_s1153" style="position:absolute;flip:y;visibility:visible;mso-wrap-style:square" from="2667,944" to="10287,99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">
                  <v:stroke startarrow="oval"/>
                </v:line>
                <v:line id="Line 130" o:spid="_x0000_s1154" style="position:absolute;flip:x;visibility:visible;mso-wrap-style:square" from="3238,1013" to="10287,14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line id="Line 131" o:spid="_x0000_s1155" style="position:absolute;flip:x;visibility:visible;mso-wrap-style:square" from="8889,944" to="10228,16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v:line id="Line 132" o:spid="_x0000_s1156" style="position:absolute;visibility:visible;mso-wrap-style:square" from="10159,885" to="16390,116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">
                  <v:stroke endarrow="oval"/>
                </v:line>
                <v:line id="Line 133" o:spid="_x0000_s1157" style="position:absolute;visibility:visible;mso-wrap-style:square" from="10159,944" to="12009,9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">
                  <v:stroke endarrow="oval"/>
                </v:line>
                <v:line id="Line 134" o:spid="_x0000_s1158" style="position:absolute;visibility:visible;mso-wrap-style:square" from="12009,9390" to="13151,139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<v:line id="Line 135" o:spid="_x0000_s1159" style="position:absolute;flip:x;visibility:visible;mso-wrap-style:square" from="5719,1072" to="10159,7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">
                  <v:stroke startarrow="oval"/>
                </v:line>
                <v:line id="Line 136" o:spid="_x0000_s1160" style="position:absolute;flip:x;visibility:visible;mso-wrap-style:square" from="2854,7549" to="5650,11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">
                  <v:stroke startarrow="oval"/>
                </v:line>
                <v:line id="Line 137" o:spid="_x0000_s1161" style="position:absolute;visibility:visible;mso-wrap-style:square" from="2854,11427" to="13151,13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">
                  <v:stroke dashstyle="dash" startarrow="oval" endarrow="oval"/>
                </v:line>
                <v:shape id="Text Box 138" o:spid="_x0000_s1162" type="#_x0000_t202" style="position:absolute;left:5532;top:7746;width:2028;height: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tR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" stroked="f">
                  <v:textbox>
                    <w:txbxContent>
                      <w:p w:rsidR="00A47EE9" w:rsidRDefault="00A47EE9" w:rsidP="00A47EE9">
                        <w:r>
                          <w:t>G</w:t>
                        </w:r>
                      </w:p>
                    </w:txbxContent>
                  </v:textbox>
                </v:shape>
                <v:shape id="Text Box 139" o:spid="_x0000_s1163" type="#_x0000_t202" style="position:absolute;top:8317;width:2037;height: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" stroked="f">
                  <v:textbox>
                    <w:txbxContent>
                      <w:p w:rsidR="00A47EE9" w:rsidRDefault="00A47EE9" w:rsidP="00A47EE9">
                        <w:r>
                          <w:t>A</w:t>
                        </w:r>
                      </w:p>
                    </w:txbxContent>
                  </v:textbox>
                </v:shape>
                <v:shape id="Text Box 140" o:spid="_x0000_s1164" type="#_x0000_t202" style="position:absolute;left:452;top:11093;width:2028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O+M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8RKeX8IPkOkvAAAA//8DAFBLAQItABQABgAIAAAAIQDb4fbL7gAAAIUBAAATAAAAAAAAAAAA&#10;AAAAAAAAAABbQ29udGVudF9UeXBlc10ueG1sUEsBAi0AFAAGAAgAAAAhAFr0LFu/AAAAFQEAAAsA&#10;AAAAAAAAAAAAAAAAHwEAAF9yZWxzLy5yZWxzUEsBAi0AFAAGAAgAAAAhAAFM74zEAAAA2wAAAA8A&#10;AAAAAAAAAAAAAAAABwIAAGRycy9kb3ducmV2LnhtbFBLBQYAAAAAAwADALcAAAD4AgAAAAA=&#10;" stroked="f">
                  <v:textbox>
                    <w:txbxContent>
                      <w:p w:rsidR="00A47EE9" w:rsidRDefault="00A47EE9" w:rsidP="00A47EE9">
                        <w:r>
                          <w:t>N</w:t>
                        </w:r>
                      </w:p>
                    </w:txbxContent>
                  </v:textbox>
                </v:shape>
                <v:shape id="Text Box 141" o:spid="_x0000_s1165" type="#_x0000_t202" style="position:absolute;left:1200;top:14282;width:2038;height: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oX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/g/SX8ALl4AQAA//8DAFBLAQItABQABgAIAAAAIQDb4fbL7gAAAIUBAAATAAAAAAAAAAAAAAAA&#10;AAAAAABbQ29udGVudF9UeXBlc10ueG1sUEsBAi0AFAAGAAgAAAAhAFr0LFu/AAAAFQEAAAsAAAAA&#10;AAAAAAAAAAAAHwEAAF9yZWxzLy5yZWxzUEsBAi0AFAAGAAgAAAAhAG4AShfBAAAA2w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B</w:t>
                        </w:r>
                      </w:p>
                    </w:txbxContent>
                  </v:textbox>
                </v:shape>
                <v:shape id="Text Box 142" o:spid="_x0000_s1166" type="#_x0000_t202" style="position:absolute;left:9588;top:16566;width:2037;height:2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C</w:t>
                        </w:r>
                      </w:p>
                    </w:txbxContent>
                  </v:textbox>
                </v:shape>
                <v:shape id="Text Box 143" o:spid="_x0000_s1167" type="#_x0000_t202" style="position:absolute;left:12452;top:14459;width:2412;height:20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f4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C+gPeX8APk9hcAAP//AwBQSwECLQAUAAYACAAAACEA2+H2y+4AAACFAQAAEwAAAAAAAAAAAAAA&#10;AAAAAAAAW0NvbnRlbnRfVHlwZXNdLnhtbFBLAQItABQABgAIAAAAIQBa9CxbvwAAABUBAAALAAAA&#10;AAAAAAAAAAAAAB8BAABfcmVscy8ucmVsc1BLAQItABQABgAIAAAAIQCOpXf4wgAAANs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M</w:t>
                        </w:r>
                      </w:p>
                    </w:txbxContent>
                  </v:textbox>
                </v:shape>
                <v:shape id="Text Box 144" o:spid="_x0000_s1168" type="#_x0000_t202" style="position:absolute;left:12324;top:8563;width:2028;height: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+mP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cQK/X8IPkNkTAAD//wMAUEsBAi0AFAAGAAgAAAAhANvh9svuAAAAhQEAABMAAAAAAAAAAAAA&#10;AAAAAAAAAFtDb250ZW50X1R5cGVzXS54bWxQSwECLQAUAAYACAAAACEAWvQsW78AAAAVAQAACwAA&#10;AAAAAAAAAAAAAAAfAQAAX3JlbHMvLnJlbHNQSwECLQAUAAYACAAAACEAfnfpj8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H</w:t>
                        </w:r>
                      </w:p>
                    </w:txbxContent>
                  </v:textbox>
                </v:shape>
                <v:shape id="Text Box 145" o:spid="_x0000_s1169" type="#_x0000_t202" style="position:absolute;left:16262;top:12441;width:2028;height:20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0wU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cQK/X8IPkNkTAAD//wMAUEsBAi0AFAAGAAgAAAAhANvh9svuAAAAhQEAABMAAAAAAAAAAAAA&#10;AAAAAAAAAFtDb250ZW50X1R5cGVzXS54bWxQSwECLQAUAAYACAAAACEAWvQsW78AAAAVAQAACwAA&#10;AAAAAAAAAAAAAAAfAQAAX3JlbHMvLnJlbHNQSwECLQAUAAYACAAAACEAETtMFM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D</w:t>
                        </w:r>
                      </w:p>
                    </w:txbxContent>
                  </v:textbox>
                </v:shape>
                <v:shape id="Text Box 146" o:spid="_x0000_s1170" type="#_x0000_t202" style="position:absolute;left:7314;width:2028;height:20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hm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" stroked="f">
                  <v:textbox>
                    <w:txbxContent>
                      <w:p w:rsidR="00A47EE9" w:rsidRDefault="00A47EE9" w:rsidP="00A47EE9">
                        <w:r>
                          <w:t>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Bài 7 : Cho hình chóp SABCD có đáy là hình thang ABCD  (AB//CD ) . Gọi I là giao điểm của AD và BC . Lấy điểm M thuộc cạnh SC . Tìm giao tuyến của </w:t>
      </w:r>
    </w:p>
    <w:p w:rsidR="00A47EE9" w:rsidRDefault="00A47EE9" w:rsidP="00A47EE9">
      <w:pPr>
        <w:numPr>
          <w:ilvl w:val="0"/>
          <w:numId w:val="4"/>
        </w:numPr>
        <w:rPr>
          <w:lang w:val="vi-VN"/>
        </w:rPr>
      </w:pPr>
      <w:r>
        <w:rPr>
          <w:lang w:val="vi-VN"/>
        </w:rPr>
        <w:t xml:space="preserve">Mặt phẳng (SAC ) &amp; ( SBD ) </w:t>
      </w:r>
    </w:p>
    <w:p w:rsidR="00A47EE9" w:rsidRDefault="00A47EE9" w:rsidP="00A47EE9">
      <w:pPr>
        <w:numPr>
          <w:ilvl w:val="0"/>
          <w:numId w:val="4"/>
        </w:numPr>
        <w:rPr>
          <w:lang w:val="vi-VN"/>
        </w:rPr>
      </w:pPr>
      <w:r>
        <w:rPr>
          <w:lang w:val="vi-VN"/>
        </w:rPr>
        <w:t xml:space="preserve">Mặt phẳng (SAD ) &amp; ( SBC  ) </w:t>
      </w:r>
    </w:p>
    <w:p w:rsidR="00A47EE9" w:rsidRPr="00A338CC" w:rsidRDefault="00A47EE9" w:rsidP="00A47EE9">
      <w:pPr>
        <w:numPr>
          <w:ilvl w:val="0"/>
          <w:numId w:val="4"/>
        </w:numPr>
        <w:rPr>
          <w:lang w:val="vi-VN"/>
        </w:rPr>
      </w:pPr>
      <w:r>
        <w:rPr>
          <w:lang w:val="vi-VN"/>
        </w:rPr>
        <w:t xml:space="preserve">Mặt phẳng (DAM ) &amp; ( SBC ) </w:t>
      </w:r>
    </w:p>
    <w:p w:rsidR="00A47EE9" w:rsidRPr="00A338CC" w:rsidRDefault="00A47EE9" w:rsidP="00A47EE9">
      <w:pPr>
        <w:numPr>
          <w:ilvl w:val="0"/>
          <w:numId w:val="4"/>
        </w:numPr>
        <w:rPr>
          <w:lang w:val="vi-VN"/>
        </w:rPr>
      </w:pPr>
      <w:proofErr w:type="spellStart"/>
      <w:r>
        <w:t>Mặt</w:t>
      </w:r>
      <w:proofErr w:type="spellEnd"/>
      <w:r>
        <w:t xml:space="preserve"> </w:t>
      </w:r>
      <w:proofErr w:type="spellStart"/>
      <w:r>
        <w:t>phẳng</w:t>
      </w:r>
      <w:proofErr w:type="spellEnd"/>
      <w:r>
        <w:t xml:space="preserve"> (DAM) </w:t>
      </w:r>
      <w:proofErr w:type="spellStart"/>
      <w:r>
        <w:t>và</w:t>
      </w:r>
      <w:proofErr w:type="spellEnd"/>
      <w:r>
        <w:t xml:space="preserve"> (SAD) </w:t>
      </w:r>
    </w:p>
    <w:p w:rsidR="00A47EE9" w:rsidRDefault="00A47EE9" w:rsidP="00A47EE9">
      <w:pPr>
        <w:ind w:left="360"/>
        <w:rPr>
          <w:lang w:val="vi-VN"/>
        </w:rPr>
      </w:pPr>
      <w:r>
        <w:lastRenderedPageBreak/>
        <w:t xml:space="preserve">                                            </w:t>
      </w:r>
      <w:r>
        <w:rPr>
          <w:noProof/>
          <w:lang w:val="vi-VN" w:eastAsia="vi-VN"/>
        </w:rPr>
        <mc:AlternateContent>
          <mc:Choice Requires="wpc">
            <w:drawing>
              <wp:inline distT="0" distB="0" distL="0" distR="0">
                <wp:extent cx="1701800" cy="2228215"/>
                <wp:effectExtent l="0" t="635" r="3175" b="0"/>
                <wp:docPr id="26" name="Canvas 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149"/>
                        <wps:cNvCnPr>
                          <a:cxnSpLocks noChangeShapeType="1"/>
                        </wps:cNvCnPr>
                        <wps:spPr bwMode="auto">
                          <a:xfrm flipV="1">
                            <a:off x="236224" y="1155444"/>
                            <a:ext cx="1313998" cy="11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150"/>
                        <wps:cNvCnPr>
                          <a:cxnSpLocks noChangeShapeType="1"/>
                        </wps:cNvCnPr>
                        <wps:spPr bwMode="auto">
                          <a:xfrm>
                            <a:off x="229335" y="1167254"/>
                            <a:ext cx="190948" cy="4133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51"/>
                        <wps:cNvCnPr>
                          <a:cxnSpLocks noChangeShapeType="1"/>
                        </wps:cNvCnPr>
                        <wps:spPr bwMode="auto">
                          <a:xfrm flipV="1">
                            <a:off x="420283" y="1586521"/>
                            <a:ext cx="666350" cy="688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5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9428" y="1161349"/>
                            <a:ext cx="450795" cy="425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5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89779" y="158455"/>
                            <a:ext cx="654538" cy="9969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889779" y="158455"/>
                            <a:ext cx="203744" cy="1428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55"/>
                        <wps:cNvCnPr>
                          <a:cxnSpLocks noChangeShapeType="1"/>
                        </wps:cNvCnPr>
                        <wps:spPr bwMode="auto">
                          <a:xfrm flipH="1">
                            <a:off x="426188" y="158455"/>
                            <a:ext cx="463590" cy="14349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56"/>
                        <wps:cNvCnPr>
                          <a:cxnSpLocks noChangeShapeType="1"/>
                        </wps:cNvCnPr>
                        <wps:spPr bwMode="auto">
                          <a:xfrm flipH="1">
                            <a:off x="242130" y="151566"/>
                            <a:ext cx="647649" cy="10156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57"/>
                        <wps:cNvCnPr>
                          <a:cxnSpLocks noChangeShapeType="1"/>
                        </wps:cNvCnPr>
                        <wps:spPr bwMode="auto">
                          <a:xfrm flipH="1">
                            <a:off x="635837" y="1586521"/>
                            <a:ext cx="450795" cy="4261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426188" y="1593410"/>
                            <a:ext cx="190948" cy="4133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59"/>
                        <wps:cNvCnPr>
                          <a:cxnSpLocks noChangeShapeType="1"/>
                        </wps:cNvCnPr>
                        <wps:spPr bwMode="auto">
                          <a:xfrm flipH="1">
                            <a:off x="623042" y="164360"/>
                            <a:ext cx="266737" cy="18414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60"/>
                        <wps:cNvCnPr>
                          <a:cxnSpLocks noChangeShapeType="1"/>
                        </wps:cNvCnPr>
                        <wps:spPr bwMode="auto">
                          <a:xfrm flipV="1">
                            <a:off x="623042" y="1028483"/>
                            <a:ext cx="380912" cy="9841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61"/>
                        <wps:cNvCnPr>
                          <a:cxnSpLocks noChangeShapeType="1"/>
                        </wps:cNvCnPr>
                        <wps:spPr bwMode="auto">
                          <a:xfrm flipV="1">
                            <a:off x="1016749" y="590516"/>
                            <a:ext cx="165357" cy="4251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62"/>
                        <wps:cNvCnPr>
                          <a:cxnSpLocks noChangeShapeType="1"/>
                        </wps:cNvCnPr>
                        <wps:spPr bwMode="auto">
                          <a:xfrm flipV="1">
                            <a:off x="229335" y="602327"/>
                            <a:ext cx="952772" cy="5590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236224" y="1174143"/>
                            <a:ext cx="824817" cy="41237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413393" y="1148554"/>
                            <a:ext cx="1130924" cy="4448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65"/>
                        <wps:cNvCnPr>
                          <a:cxnSpLocks noChangeShapeType="1"/>
                        </wps:cNvCnPr>
                        <wps:spPr bwMode="auto">
                          <a:xfrm flipH="1">
                            <a:off x="413393" y="1015688"/>
                            <a:ext cx="590561" cy="5777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1074821" y="895616"/>
                            <a:ext cx="234256" cy="2529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6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72771"/>
                            <a:ext cx="190948" cy="2539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68"/>
                        <wps:cNvSpPr txBox="1">
                          <a:spLocks noChangeArrowheads="1"/>
                        </wps:cNvSpPr>
                        <wps:spPr bwMode="auto">
                          <a:xfrm>
                            <a:off x="190948" y="1535342"/>
                            <a:ext cx="190948" cy="2539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692925" y="1974293"/>
                            <a:ext cx="190948" cy="2539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163405" y="1580615"/>
                            <a:ext cx="190948" cy="2539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511836" y="837549"/>
                            <a:ext cx="189964" cy="2539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240178" y="379899"/>
                            <a:ext cx="188980" cy="2549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622058" y="0"/>
                            <a:ext cx="191932" cy="2539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47EE9" w:rsidRDefault="00A47EE9" w:rsidP="00A47EE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6" o:spid="_x0000_s1171" editas="canvas" style="width:134pt;height:175.45pt;mso-position-horizontal-relative:char;mso-position-vertical-relative:line" coordsize="17018,222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">
                <v:shape id="_x0000_s1172" type="#_x0000_t75" style="position:absolute;width:17018;height:22282;visibility:visible;mso-wrap-style:square">
                  <v:fill o:detectmouseclick="t"/>
                  <v:path o:connecttype="none"/>
                </v:shape>
                <v:line id="Line 149" o:spid="_x0000_s1173" style="position:absolute;flip:y;visibility:visible;mso-wrap-style:square" from="2362,11554" to="15502,11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">
                  <v:stroke dashstyle="dash" endarrow="oval"/>
                </v:line>
                <v:line id="Line 150" o:spid="_x0000_s1174" style="position:absolute;visibility:visible;mso-wrap-style:square" from="2293,11672" to="4202,158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    <v:line id="Line 151" o:spid="_x0000_s1175" style="position:absolute;flip:y;visibility:visible;mso-wrap-style:square" from="4202,15865" to="10866,1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">
                  <v:stroke dashstyle="dash" startarrow="oval" endarrow="oval"/>
                </v:line>
                <v:line id="Line 152" o:spid="_x0000_s1176" style="position:absolute;flip:x;visibility:visible;mso-wrap-style:square" from="10994,11613" to="15502,1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/>
                <v:line id="Line 153" o:spid="_x0000_s1177" style="position:absolute;flip:x y;visibility:visible;mso-wrap-style:square" from="8897,1584" to="15443,115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"/>
                <v:line id="Line 154" o:spid="_x0000_s1178" style="position:absolute;visibility:visible;mso-wrap-style:square" from="8897,1584" to="10935,1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      <v:line id="Line 155" o:spid="_x0000_s1179" style="position:absolute;flip:x;visibility:visible;mso-wrap-style:square" from="4261,1584" to="8897,1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156" o:spid="_x0000_s1180" style="position:absolute;flip:x;visibility:visible;mso-wrap-style:square" from="2421,1515" to="8897,116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">
                  <v:stroke startarrow="oval"/>
                </v:line>
                <v:line id="Line 157" o:spid="_x0000_s1181" style="position:absolute;flip:x;visibility:visible;mso-wrap-style:square" from="6358,15865" to="10866,20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58" o:spid="_x0000_s1182" style="position:absolute;visibility:visible;mso-wrap-style:square" from="4261,15934" to="6171,20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">
                  <v:stroke endarrow="oval"/>
                </v:line>
                <v:line id="Line 159" o:spid="_x0000_s1183" style="position:absolute;flip:x;visibility:visible;mso-wrap-style:square" from="6230,1643" to="8897,200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line id="Line 160" o:spid="_x0000_s1184" style="position:absolute;flip:y;visibility:visible;mso-wrap-style:square" from="6230,10284" to="10039,20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">
                  <v:stroke endarrow="oval"/>
                </v:line>
                <v:line id="Line 161" o:spid="_x0000_s1185" style="position:absolute;flip:y;visibility:visible;mso-wrap-style:square" from="10167,5905" to="11821,10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line id="Line 162" o:spid="_x0000_s1186" style="position:absolute;flip:y;visibility:visible;mso-wrap-style:square" from="2293,6023" to="11821,11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">
                  <v:stroke dashstyle="dash" startarrow="oval" endarrow="oval"/>
                </v:line>
                <v:line id="Line 163" o:spid="_x0000_s1187" style="position:absolute;visibility:visible;mso-wrap-style:square" from="2362,11741" to="10610,15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CdBwwAAANsAAAAPAAAAZHJzL2Rvd25yZXYueG1sRI9Pi8Iw&#10;EMXvwn6HMAveNF1B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t+gnQcMAAADbAAAADwAA&#10;AAAAAAAAAAAAAAAHAgAAZHJzL2Rvd25yZXYueG1sUEsFBgAAAAADAAMAtwAAAPcCAAAAAA==&#10;">
                  <v:stroke dashstyle="dash"/>
                </v:line>
                <v:line id="Line 164" o:spid="_x0000_s1188" style="position:absolute;flip:y;visibility:visible;mso-wrap-style:square" from="4133,11485" to="15443,1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">
                  <v:stroke dashstyle="dash"/>
                </v:line>
                <v:line id="Line 165" o:spid="_x0000_s1189" style="position:absolute;flip:x;visibility:visible;mso-wrap-style:square" from="4133,10156" to="10039,1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">
                  <v:stroke dashstyle="dash"/>
                </v:line>
                <v:shape id="Text Box 166" o:spid="_x0000_s1190" type="#_x0000_t202" style="position:absolute;left:10748;top:8956;width:2342;height:25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" stroked="f">
                  <v:textbox>
                    <w:txbxContent>
                      <w:p w:rsidR="00A47EE9" w:rsidRDefault="00A47EE9" w:rsidP="00A47EE9">
                        <w:r>
                          <w:t>M</w:t>
                        </w:r>
                      </w:p>
                    </w:txbxContent>
                  </v:textbox>
                </v:shape>
                <v:shape id="Text Box 167" o:spid="_x0000_s1191" type="#_x0000_t202" style="position:absolute;top:10727;width:1909;height:2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" stroked="f">
                  <v:textbox>
                    <w:txbxContent>
                      <w:p w:rsidR="00A47EE9" w:rsidRDefault="00A47EE9" w:rsidP="00A47EE9">
                        <w:r>
                          <w:t>A</w:t>
                        </w:r>
                      </w:p>
                    </w:txbxContent>
                  </v:textbox>
                </v:shape>
                <v:shape id="Text Box 168" o:spid="_x0000_s1192" type="#_x0000_t202" style="position:absolute;left:1909;top:15353;width:1909;height:2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<v:textbox>
                    <w:txbxContent>
                      <w:p w:rsidR="00A47EE9" w:rsidRDefault="00A47EE9" w:rsidP="00A47EE9">
                        <w:r>
                          <w:t>D</w:t>
                        </w:r>
                      </w:p>
                    </w:txbxContent>
                  </v:textbox>
                </v:shape>
                <v:shape id="Text Box 169" o:spid="_x0000_s1193" type="#_x0000_t202" style="position:absolute;left:6929;top:19742;width:1909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" stroked="f">
                  <v:textbox>
                    <w:txbxContent>
                      <w:p w:rsidR="00A47EE9" w:rsidRDefault="00A47EE9" w:rsidP="00A47EE9">
                        <w:r>
                          <w:t>I</w:t>
                        </w:r>
                      </w:p>
                    </w:txbxContent>
                  </v:textbox>
                </v:shape>
                <v:shape id="Text Box 170" o:spid="_x0000_s1194" type="#_x0000_t202" style="position:absolute;left:11634;top:15806;width:1909;height:2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<v:textbox>
                    <w:txbxContent>
                      <w:p w:rsidR="00A47EE9" w:rsidRDefault="00A47EE9" w:rsidP="00A47EE9">
                        <w:r>
                          <w:t>C</w:t>
                        </w:r>
                      </w:p>
                    </w:txbxContent>
                  </v:textbox>
                </v:shape>
                <v:shape id="Text Box 171" o:spid="_x0000_s1195" type="#_x0000_t202" style="position:absolute;left:15118;top:8375;width:1900;height:2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B</w:t>
                        </w:r>
                      </w:p>
                    </w:txbxContent>
                  </v:textbox>
                </v:shape>
                <v:shape id="Text Box 172" o:spid="_x0000_s1196" type="#_x0000_t202" style="position:absolute;left:12401;top:3798;width:1890;height:25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jfD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yxieX8IPkOkvAAAA//8DAFBLAQItABQABgAIAAAAIQDb4fbL7gAAAIUBAAATAAAAAAAAAAAA&#10;AAAAAAAAAABbQ29udGVudF9UeXBlc10ueG1sUEsBAi0AFAAGAAgAAAAhAFr0LFu/AAAAFQEAAAsA&#10;AAAAAAAAAAAAAAAAHwEAAF9yZWxzLy5yZWxzUEsBAi0AFAAGAAgAAAAhADw2N8PEAAAA2wAAAA8A&#10;AAAAAAAAAAAAAAAABwIAAGRycy9kb3ducmV2LnhtbFBLBQYAAAAAAwADALcAAAD4AgAAAAA=&#10;" stroked="f">
                  <v:textbox>
                    <w:txbxContent>
                      <w:p w:rsidR="00A47EE9" w:rsidRDefault="00A47EE9" w:rsidP="00A47EE9">
                        <w:r>
                          <w:t>N</w:t>
                        </w:r>
                      </w:p>
                    </w:txbxContent>
                  </v:textbox>
                </v:shape>
                <v:shape id="Text Box 173" o:spid="_x0000_s1197" type="#_x0000_t202" style="position:absolute;left:6220;width:1919;height:25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<v:textbox>
                    <w:txbxContent>
                      <w:p w:rsidR="00A47EE9" w:rsidRDefault="00A47EE9" w:rsidP="00A47EE9">
                        <w:r>
                          <w:t>S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47EE9" w:rsidRPr="00A864CA" w:rsidRDefault="00A47EE9" w:rsidP="00A47EE9">
      <w:pPr>
        <w:rPr>
          <w:sz w:val="28"/>
          <w:szCs w:val="28"/>
          <w:lang w:val="vi-VN"/>
        </w:rPr>
      </w:pPr>
      <w:r>
        <w:rPr>
          <w:lang w:val="vi-VN"/>
        </w:rPr>
        <w:t>Bài 8 :</w:t>
      </w:r>
      <w:r w:rsidRPr="00A864CA">
        <w:rPr>
          <w:sz w:val="28"/>
          <w:szCs w:val="28"/>
          <w:lang w:val="vi-VN"/>
        </w:rPr>
        <w:t>Cho hình chóp S.ABCD. Đáy có các cặp cạnh đối không song song. Tìm giao tuyến của</w:t>
      </w:r>
    </w:p>
    <w:p w:rsidR="00A47EE9" w:rsidRPr="008D0AF3" w:rsidRDefault="00A47EE9" w:rsidP="00A47EE9">
      <w:pPr>
        <w:rPr>
          <w:sz w:val="28"/>
          <w:szCs w:val="28"/>
          <w:lang w:val="vi-VN"/>
        </w:rPr>
      </w:pPr>
      <w:r w:rsidRPr="00A864CA">
        <w:rPr>
          <w:sz w:val="28"/>
          <w:szCs w:val="28"/>
          <w:lang w:val="vi-VN"/>
        </w:rPr>
        <w:t>a) (SAC) và (SBD)</w:t>
      </w:r>
      <w:r w:rsidRPr="00A864CA">
        <w:rPr>
          <w:sz w:val="28"/>
          <w:szCs w:val="28"/>
          <w:lang w:val="vi-VN"/>
        </w:rPr>
        <w:tab/>
      </w:r>
      <w:r w:rsidRPr="00A864CA">
        <w:rPr>
          <w:sz w:val="28"/>
          <w:szCs w:val="28"/>
          <w:lang w:val="vi-VN"/>
        </w:rPr>
        <w:tab/>
        <w:t>b) (SAB) và (SCD)</w:t>
      </w:r>
      <w:r w:rsidRPr="00A864CA">
        <w:rPr>
          <w:sz w:val="28"/>
          <w:szCs w:val="28"/>
          <w:lang w:val="vi-VN"/>
        </w:rPr>
        <w:tab/>
      </w:r>
      <w:r w:rsidRPr="00A864CA">
        <w:rPr>
          <w:sz w:val="28"/>
          <w:szCs w:val="28"/>
          <w:lang w:val="vi-VN"/>
        </w:rPr>
        <w:tab/>
        <w:t>c) (SAD) và (SBC)</w:t>
      </w:r>
    </w:p>
    <w:p w:rsidR="00A47EE9" w:rsidRPr="00A864CA" w:rsidRDefault="00A47EE9" w:rsidP="00A47EE9">
      <w:pPr>
        <w:rPr>
          <w:lang w:val="vi-VN"/>
        </w:rPr>
      </w:pPr>
      <w:r w:rsidRPr="00A864CA">
        <w:rPr>
          <w:b/>
          <w:u w:val="single"/>
          <w:lang w:val="vi-VN"/>
        </w:rPr>
        <w:t xml:space="preserve">Bài </w:t>
      </w:r>
      <w:r w:rsidRPr="00927DE8">
        <w:rPr>
          <w:b/>
          <w:u w:val="single"/>
          <w:lang w:val="vi-VN"/>
        </w:rPr>
        <w:t>9</w:t>
      </w:r>
      <w:r w:rsidRPr="00A864CA">
        <w:rPr>
          <w:lang w:val="vi-VN"/>
        </w:rPr>
        <w:t xml:space="preserve"> Cho tứ diện ABCD có I, J lần lượt là trung điểm AC, BC; K thuộc BD sao cho KD &lt; KB. Tìm giao tuyến của</w:t>
      </w:r>
    </w:p>
    <w:p w:rsidR="00A47EE9" w:rsidRPr="00927DE8" w:rsidRDefault="00A47EE9" w:rsidP="00A47EE9">
      <w:pPr>
        <w:rPr>
          <w:lang w:val="vi-VN"/>
        </w:rPr>
      </w:pPr>
      <w:r w:rsidRPr="00A864CA">
        <w:rPr>
          <w:lang w:val="vi-VN"/>
        </w:rPr>
        <w:t>a) (IJK) và (ACD)</w:t>
      </w:r>
      <w:r w:rsidRPr="00A864CA">
        <w:rPr>
          <w:lang w:val="vi-VN"/>
        </w:rPr>
        <w:tab/>
      </w:r>
      <w:r w:rsidRPr="00A864CA">
        <w:rPr>
          <w:lang w:val="vi-VN"/>
        </w:rPr>
        <w:tab/>
        <w:t>b) (IJK) và (ABD)</w:t>
      </w:r>
    </w:p>
    <w:p w:rsidR="00A47EE9" w:rsidRPr="00A864CA" w:rsidRDefault="00A47EE9" w:rsidP="00A47EE9">
      <w:pPr>
        <w:rPr>
          <w:lang w:val="vi-VN"/>
        </w:rPr>
      </w:pPr>
      <w:r w:rsidRPr="00A864CA">
        <w:rPr>
          <w:b/>
          <w:u w:val="single"/>
          <w:lang w:val="vi-VN"/>
        </w:rPr>
        <w:t xml:space="preserve">Bài </w:t>
      </w:r>
      <w:r w:rsidRPr="00927DE8">
        <w:rPr>
          <w:b/>
          <w:u w:val="single"/>
          <w:lang w:val="vi-VN"/>
        </w:rPr>
        <w:t>10</w:t>
      </w:r>
      <w:r w:rsidRPr="00A864CA">
        <w:rPr>
          <w:lang w:val="vi-VN"/>
        </w:rPr>
        <w:t>. Cho chóp S.ABCD có đáy là hình bình hành. Gọi M, N là trung điểm SB, SD; P thuộc SC: PC &lt; PS. Tìm giao tuyến của:</w:t>
      </w:r>
    </w:p>
    <w:p w:rsidR="00A47EE9" w:rsidRPr="00A864CA" w:rsidRDefault="00A47EE9" w:rsidP="00A47EE9">
      <w:pPr>
        <w:rPr>
          <w:lang w:val="vi-VN"/>
        </w:rPr>
      </w:pPr>
      <w:r w:rsidRPr="00A864CA">
        <w:rPr>
          <w:lang w:val="vi-VN"/>
        </w:rPr>
        <w:t>a) (SAC) và (SBD)</w:t>
      </w:r>
      <w:r w:rsidRPr="00A864CA">
        <w:rPr>
          <w:lang w:val="vi-VN"/>
        </w:rPr>
        <w:tab/>
      </w:r>
      <w:r w:rsidRPr="00A864CA">
        <w:rPr>
          <w:lang w:val="vi-VN"/>
        </w:rPr>
        <w:tab/>
        <w:t>b) (MNP) và (SBD)</w:t>
      </w:r>
      <w:r w:rsidRPr="00A864CA">
        <w:rPr>
          <w:lang w:val="vi-VN"/>
        </w:rPr>
        <w:tab/>
      </w:r>
      <w:r w:rsidRPr="00A864CA">
        <w:rPr>
          <w:lang w:val="vi-VN"/>
        </w:rPr>
        <w:tab/>
        <w:t>c) (MNP) và (SAC)</w:t>
      </w:r>
    </w:p>
    <w:p w:rsidR="00A47EE9" w:rsidRPr="00927DE8" w:rsidRDefault="00A47EE9" w:rsidP="00A47EE9">
      <w:pPr>
        <w:rPr>
          <w:lang w:val="vi-VN"/>
        </w:rPr>
      </w:pPr>
      <w:r w:rsidRPr="00A864CA">
        <w:rPr>
          <w:lang w:val="vi-VN"/>
        </w:rPr>
        <w:t>d) (MNP) và (SAB)</w:t>
      </w:r>
      <w:r w:rsidRPr="00A864CA">
        <w:rPr>
          <w:lang w:val="vi-VN"/>
        </w:rPr>
        <w:tab/>
      </w:r>
      <w:r w:rsidRPr="00A864CA">
        <w:rPr>
          <w:lang w:val="vi-VN"/>
        </w:rPr>
        <w:tab/>
        <w:t>e) (MNP) và (SAD)</w:t>
      </w:r>
      <w:r w:rsidRPr="00A864CA">
        <w:rPr>
          <w:lang w:val="vi-VN"/>
        </w:rPr>
        <w:tab/>
      </w:r>
      <w:r w:rsidRPr="00A864CA">
        <w:rPr>
          <w:lang w:val="vi-VN"/>
        </w:rPr>
        <w:tab/>
        <w:t>f) (MNP) và (ABCD)</w:t>
      </w:r>
    </w:p>
    <w:p w:rsidR="00A47EE9" w:rsidRPr="00A864CA" w:rsidRDefault="00A47EE9" w:rsidP="00A47EE9">
      <w:pPr>
        <w:rPr>
          <w:lang w:val="vi-VN"/>
        </w:rPr>
      </w:pPr>
      <w:r w:rsidRPr="00A864CA">
        <w:rPr>
          <w:b/>
          <w:u w:val="single"/>
          <w:lang w:val="vi-VN"/>
        </w:rPr>
        <w:t xml:space="preserve">Bài </w:t>
      </w:r>
      <w:r w:rsidRPr="00927DE8">
        <w:rPr>
          <w:b/>
          <w:u w:val="single"/>
          <w:lang w:val="vi-VN"/>
        </w:rPr>
        <w:t>11</w:t>
      </w:r>
      <w:r w:rsidRPr="00A864CA">
        <w:rPr>
          <w:lang w:val="vi-VN"/>
        </w:rPr>
        <w:t xml:space="preserve"> Cho chóp S.ABCD có đáy là hình thang, AD là đáy lớn. Gọi M, N là trung điểm BC, CD. Tìm giao tuyến của</w:t>
      </w:r>
    </w:p>
    <w:p w:rsidR="00A47EE9" w:rsidRPr="00A864CA" w:rsidRDefault="00A47EE9" w:rsidP="00A47EE9">
      <w:pPr>
        <w:rPr>
          <w:lang w:val="vi-VN"/>
        </w:rPr>
      </w:pPr>
      <w:r w:rsidRPr="00A864CA">
        <w:rPr>
          <w:lang w:val="vi-VN"/>
        </w:rPr>
        <w:t>a) (SAC) và (SBD)</w:t>
      </w:r>
      <w:r w:rsidRPr="00A864CA">
        <w:rPr>
          <w:lang w:val="vi-VN"/>
        </w:rPr>
        <w:tab/>
      </w:r>
      <w:r w:rsidRPr="00A864CA">
        <w:rPr>
          <w:lang w:val="vi-VN"/>
        </w:rPr>
        <w:tab/>
        <w:t>b) (SMN) và (SAD)</w:t>
      </w:r>
      <w:r w:rsidRPr="00A864CA">
        <w:rPr>
          <w:lang w:val="vi-VN"/>
        </w:rPr>
        <w:tab/>
      </w:r>
      <w:r w:rsidRPr="00A864CA">
        <w:rPr>
          <w:lang w:val="vi-VN"/>
        </w:rPr>
        <w:tab/>
        <w:t>c) (SAB) và (SCD)</w:t>
      </w:r>
    </w:p>
    <w:p w:rsidR="00A47EE9" w:rsidRPr="00927DE8" w:rsidRDefault="00A47EE9" w:rsidP="00A47EE9">
      <w:pPr>
        <w:rPr>
          <w:lang w:val="vi-VN"/>
        </w:rPr>
      </w:pPr>
      <w:r w:rsidRPr="00A864CA">
        <w:rPr>
          <w:lang w:val="fr-FR"/>
        </w:rPr>
        <w:t xml:space="preserve">d) (SMN) </w:t>
      </w:r>
      <w:proofErr w:type="spellStart"/>
      <w:r w:rsidRPr="00A864CA">
        <w:rPr>
          <w:lang w:val="fr-FR"/>
        </w:rPr>
        <w:t>và</w:t>
      </w:r>
      <w:proofErr w:type="spellEnd"/>
      <w:r w:rsidRPr="00A864CA">
        <w:rPr>
          <w:lang w:val="fr-FR"/>
        </w:rPr>
        <w:t xml:space="preserve"> (SAC)</w:t>
      </w:r>
      <w:r w:rsidRPr="00A864CA">
        <w:rPr>
          <w:lang w:val="fr-FR"/>
        </w:rPr>
        <w:tab/>
      </w:r>
      <w:r w:rsidRPr="00A864CA">
        <w:rPr>
          <w:lang w:val="fr-FR"/>
        </w:rPr>
        <w:tab/>
        <w:t xml:space="preserve">e) (SMN) </w:t>
      </w:r>
      <w:proofErr w:type="spellStart"/>
      <w:r w:rsidRPr="00A864CA">
        <w:rPr>
          <w:lang w:val="fr-FR"/>
        </w:rPr>
        <w:t>và</w:t>
      </w:r>
      <w:proofErr w:type="spellEnd"/>
      <w:r w:rsidRPr="00A864CA">
        <w:rPr>
          <w:lang w:val="fr-FR"/>
        </w:rPr>
        <w:t xml:space="preserve"> (SAB)</w:t>
      </w:r>
    </w:p>
    <w:p w:rsidR="00A47EE9" w:rsidRPr="00A864CA" w:rsidRDefault="00A47EE9" w:rsidP="00A47EE9">
      <w:pPr>
        <w:rPr>
          <w:lang w:val="vi-VN"/>
        </w:rPr>
      </w:pPr>
      <w:r w:rsidRPr="00A864CA">
        <w:rPr>
          <w:b/>
          <w:u w:val="single"/>
          <w:lang w:val="vi-VN"/>
        </w:rPr>
        <w:t xml:space="preserve">Bài </w:t>
      </w:r>
      <w:r w:rsidRPr="00927DE8">
        <w:rPr>
          <w:b/>
          <w:u w:val="single"/>
          <w:lang w:val="vi-VN"/>
        </w:rPr>
        <w:t>12</w:t>
      </w:r>
      <w:r w:rsidRPr="00A864CA">
        <w:rPr>
          <w:lang w:val="vi-VN"/>
        </w:rPr>
        <w:t>. Cho chóp S.ABCD có đáy là hình bình hành. Gọi I, J, K là trung điểm của BC, CD, SA. Tìm giao tuyến của</w:t>
      </w:r>
    </w:p>
    <w:p w:rsidR="00A47EE9" w:rsidRPr="00A864CA" w:rsidRDefault="00A47EE9" w:rsidP="00A47EE9">
      <w:pPr>
        <w:rPr>
          <w:lang w:val="vi-VN"/>
        </w:rPr>
      </w:pPr>
      <w:r w:rsidRPr="00A864CA">
        <w:rPr>
          <w:lang w:val="vi-VN"/>
        </w:rPr>
        <w:t>a) (IJK) và (SAB)</w:t>
      </w:r>
      <w:r w:rsidRPr="00A864CA">
        <w:rPr>
          <w:lang w:val="vi-VN"/>
        </w:rPr>
        <w:tab/>
      </w:r>
      <w:r w:rsidRPr="00927DE8">
        <w:rPr>
          <w:lang w:val="vi-VN"/>
        </w:rPr>
        <w:t xml:space="preserve"> ;</w:t>
      </w:r>
      <w:r w:rsidRPr="00A864CA">
        <w:rPr>
          <w:lang w:val="vi-VN"/>
        </w:rPr>
        <w:t>b) (IJK) và (SAD)</w:t>
      </w:r>
      <w:r w:rsidRPr="00A864CA">
        <w:rPr>
          <w:lang w:val="vi-VN"/>
        </w:rPr>
        <w:tab/>
        <w:t>c) (IJK) và (SBC)</w:t>
      </w:r>
    </w:p>
    <w:p w:rsidR="00A47EE9" w:rsidRPr="00A864CA" w:rsidRDefault="00A47EE9" w:rsidP="00A47EE9">
      <w:pPr>
        <w:rPr>
          <w:lang w:val="vi-VN"/>
        </w:rPr>
      </w:pPr>
      <w:r w:rsidRPr="00A864CA">
        <w:rPr>
          <w:lang w:val="vi-VN"/>
        </w:rPr>
        <w:t>d) (IJK) và (SBD)</w: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Bài 13 :Cho tứ diện SABC  lấy </w:t>
      </w:r>
      <w:r w:rsidRPr="00927DE8">
        <w:rPr>
          <w:position w:val="-10"/>
          <w:lang w:val="vi-VN"/>
        </w:rPr>
        <w:object w:dxaOrig="2420" w:dyaOrig="320">
          <v:shape id="_x0000_i1032" type="#_x0000_t75" style="width:120.75pt;height:15.75pt" o:ole="">
            <v:imagedata r:id="rId8" o:title=""/>
          </v:shape>
          <o:OLEObject Type="Embed" ProgID="Equation.DSMT4" ShapeID="_x0000_i1032" DrawAspect="Content" ObjectID="_1648024110" r:id="rId9"/>
        </w:object>
      </w:r>
      <w:r>
        <w:rPr>
          <w:lang w:val="vi-VN"/>
        </w:rPr>
        <w:t xml:space="preserve">; MI không // với BC , NI không // với AS .  Tìm giao tuyến của mp ( MNI ) với các mặt phẳng (ABC ) và ( SAB ) </w: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Bài 14 : Cho tứ diện ABCD  , M là điểm nằm bên trong tam giác ABD ,N là một điểm nằm  bên trong tam giác ADC .Tìm giao tuyến của các cặp mặt phẳng sau </w: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a, (AMN ) &amp; ( BCD )        b )  (MND ) &amp; (ABC ) </w: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Bài 15 : Cho hình chóp SABC . Gọi D, E, F  lần lượt là trung điểm của AB , BC, SA </w:t>
      </w:r>
    </w:p>
    <w:p w:rsidR="00A47EE9" w:rsidRDefault="00A47EE9" w:rsidP="00A47EE9">
      <w:pPr>
        <w:rPr>
          <w:lang w:val="vi-VN"/>
        </w:rPr>
      </w:pPr>
      <w:r>
        <w:rPr>
          <w:lang w:val="vi-VN"/>
        </w:rPr>
        <w:t xml:space="preserve">a, Tìm giao tuyến SH  của ( SCD  ) &amp; ( S AE ) </w:t>
      </w:r>
    </w:p>
    <w:p w:rsidR="00A47EE9" w:rsidRPr="00EA7A8C" w:rsidRDefault="00A47EE9" w:rsidP="00A47EE9">
      <w:pPr>
        <w:rPr>
          <w:lang w:val="vi-VN"/>
        </w:rPr>
      </w:pPr>
      <w:r>
        <w:rPr>
          <w:lang w:val="vi-VN"/>
        </w:rPr>
        <w:t xml:space="preserve">b, Tìm giao tnuyến CI của ( SCD ) &amp; (BFC ) </w:t>
      </w:r>
    </w:p>
    <w:p w:rsidR="00342F80" w:rsidRPr="00A47EE9" w:rsidRDefault="00342F80">
      <w:pPr>
        <w:rPr>
          <w:lang w:val="vi-VN"/>
        </w:rPr>
      </w:pPr>
    </w:p>
    <w:sectPr w:rsidR="00342F80" w:rsidRPr="00A47EE9" w:rsidSect="006B35F3">
      <w:headerReference w:type="default" r:id="rId10"/>
      <w:pgSz w:w="12240" w:h="15840"/>
      <w:pgMar w:top="360" w:right="360" w:bottom="180" w:left="720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303A" w:rsidRDefault="0038303A" w:rsidP="00A47EE9">
      <w:r>
        <w:separator/>
      </w:r>
    </w:p>
  </w:endnote>
  <w:endnote w:type="continuationSeparator" w:id="0">
    <w:p w:rsidR="0038303A" w:rsidRDefault="0038303A" w:rsidP="00A47E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303A" w:rsidRDefault="0038303A" w:rsidP="00A47EE9">
      <w:r>
        <w:separator/>
      </w:r>
    </w:p>
  </w:footnote>
  <w:footnote w:type="continuationSeparator" w:id="0">
    <w:p w:rsidR="0038303A" w:rsidRDefault="0038303A" w:rsidP="00A47E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11D84" w:rsidRDefault="0038303A">
    <w:pPr>
      <w:pStyle w:val="Header"/>
    </w:pPr>
  </w:p>
  <w:p w:rsidR="00A47EE9" w:rsidRDefault="00A47EE9">
    <w:pPr>
      <w:pStyle w:val="Header"/>
    </w:pPr>
  </w:p>
  <w:p w:rsidR="00A47EE9" w:rsidRDefault="00A47EE9">
    <w:pPr>
      <w:pStyle w:val="Header"/>
    </w:pPr>
  </w:p>
  <w:p w:rsidR="00A47EE9" w:rsidRPr="00A47EE9" w:rsidRDefault="00A47EE9" w:rsidP="00A47EE9">
    <w:pPr>
      <w:pStyle w:val="Header"/>
      <w:jc w:val="right"/>
      <w:rPr>
        <w:rFonts w:asciiTheme="majorHAnsi" w:hAnsiTheme="majorHAnsi" w:cstheme="majorHAnsi"/>
        <w:b/>
        <w:i/>
        <w:sz w:val="28"/>
        <w:szCs w:val="28"/>
        <w:u w:val="single"/>
        <w:lang w:val="vi-VN"/>
      </w:rPr>
    </w:pPr>
    <w:r w:rsidRPr="00A47EE9">
      <w:rPr>
        <w:rFonts w:asciiTheme="majorHAnsi" w:hAnsiTheme="majorHAnsi" w:cstheme="majorHAnsi"/>
        <w:b/>
        <w:i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313160"/>
    <w:multiLevelType w:val="hybridMultilevel"/>
    <w:tmpl w:val="6E4CB2A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9FF10F8"/>
    <w:multiLevelType w:val="hybridMultilevel"/>
    <w:tmpl w:val="94CA85F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10A3A17"/>
    <w:multiLevelType w:val="hybridMultilevel"/>
    <w:tmpl w:val="972A973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A4F37AB"/>
    <w:multiLevelType w:val="hybridMultilevel"/>
    <w:tmpl w:val="EC4A8AA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7EE9"/>
    <w:rsid w:val="00342F80"/>
    <w:rsid w:val="0038303A"/>
    <w:rsid w:val="00A47E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5A6DD53"/>
  <w15:chartTrackingRefBased/>
  <w15:docId w15:val="{4D0F0167-0B1F-4836-A7E8-0C94574D78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7EE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47EE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A47EE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A47EE9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47EE9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02</Words>
  <Characters>286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</cp:revision>
  <dcterms:created xsi:type="dcterms:W3CDTF">2020-04-10T04:39:00Z</dcterms:created>
  <dcterms:modified xsi:type="dcterms:W3CDTF">2020-04-10T04:42:00Z</dcterms:modified>
</cp:coreProperties>
</file>